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91" r:id="rId1"/>
  </p:sldMasterIdLst>
  <p:notesMasterIdLst>
    <p:notesMasterId r:id="rId25"/>
  </p:notesMasterIdLst>
  <p:sldIdLst>
    <p:sldId id="256" r:id="rId2"/>
    <p:sldId id="258" r:id="rId3"/>
    <p:sldId id="257" r:id="rId4"/>
    <p:sldId id="308" r:id="rId5"/>
    <p:sldId id="280" r:id="rId6"/>
    <p:sldId id="296" r:id="rId7"/>
    <p:sldId id="294" r:id="rId8"/>
    <p:sldId id="297" r:id="rId9"/>
    <p:sldId id="295" r:id="rId10"/>
    <p:sldId id="269" r:id="rId11"/>
    <p:sldId id="298" r:id="rId12"/>
    <p:sldId id="299" r:id="rId13"/>
    <p:sldId id="281" r:id="rId14"/>
    <p:sldId id="261" r:id="rId15"/>
    <p:sldId id="300" r:id="rId16"/>
    <p:sldId id="310" r:id="rId17"/>
    <p:sldId id="302" r:id="rId18"/>
    <p:sldId id="303" r:id="rId19"/>
    <p:sldId id="307" r:id="rId20"/>
    <p:sldId id="304" r:id="rId21"/>
    <p:sldId id="273" r:id="rId22"/>
    <p:sldId id="309" r:id="rId23"/>
    <p:sldId id="290" r:id="rId24"/>
  </p:sldIdLst>
  <p:sldSz cx="9144000" cy="5143500" type="screen16x9"/>
  <p:notesSz cx="6858000" cy="9144000"/>
  <p:embeddedFontLst>
    <p:embeddedFont>
      <p:font typeface="Poppins SemiBold" panose="020B0604020202020204" charset="0"/>
      <p:regular r:id="rId26"/>
      <p:bold r:id="rId27"/>
      <p:italic r:id="rId28"/>
      <p:boldItalic r:id="rId29"/>
    </p:embeddedFont>
    <p:embeddedFont>
      <p:font typeface="Bebas Neue" panose="020B0604020202020204" charset="0"/>
      <p:regular r:id="rId30"/>
    </p:embeddedFont>
    <p:embeddedFont>
      <p:font typeface="Poppins" panose="020B0604020202020204" charset="0"/>
      <p:regular r:id="rId31"/>
      <p:bold r:id="rId32"/>
      <p:italic r:id="rId33"/>
      <p:boldItalic r:id="rId34"/>
    </p:embeddedFont>
    <p:embeddedFont>
      <p:font typeface="Poppins Medium" panose="020B0604020202020204" charset="0"/>
      <p:regular r:id="rId35"/>
      <p:bold r:id="rId36"/>
      <p:italic r:id="rId37"/>
      <p:boldItalic r:id="rId38"/>
    </p:embeddedFont>
    <p:embeddedFont>
      <p:font typeface="Calibri" panose="020F0502020204030204" pitchFamily="34" charset="0"/>
      <p:regular r:id="rId39"/>
      <p:bold r:id="rId40"/>
      <p:italic r:id="rId41"/>
      <p:boldItalic r:id="rId42"/>
    </p:embeddedFont>
    <p:embeddedFont>
      <p:font typeface="Roboto" panose="020B0604020202020204" charset="0"/>
      <p:regular r:id="rId43"/>
      <p:bold r:id="rId44"/>
      <p:italic r:id="rId45"/>
      <p:boldItalic r:id="rId46"/>
    </p:embeddedFont>
    <p:embeddedFont>
      <p:font typeface="Cambria Math" panose="02040503050406030204" pitchFamily="18" charset="0"/>
      <p:regular r:id="rId4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05472"/>
    <a:srgbClr val="2053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DDE2525-0C8A-4465-BD64-E4AD441C26D0}">
  <a:tblStyle styleId="{0DDE2525-0C8A-4465-BD64-E4AD441C26D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719" autoAdjust="0"/>
  </p:normalViewPr>
  <p:slideViewPr>
    <p:cSldViewPr snapToGrid="0">
      <p:cViewPr varScale="1">
        <p:scale>
          <a:sx n="106" d="100"/>
          <a:sy n="106" d="100"/>
        </p:scale>
        <p:origin x="48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9" Type="http://schemas.openxmlformats.org/officeDocument/2006/relationships/font" Target="fonts/font14.fntdata"/><Relationship Id="rId21" Type="http://schemas.openxmlformats.org/officeDocument/2006/relationships/slide" Target="slides/slide20.xml"/><Relationship Id="rId34" Type="http://schemas.openxmlformats.org/officeDocument/2006/relationships/font" Target="fonts/font9.fntdata"/><Relationship Id="rId42" Type="http://schemas.openxmlformats.org/officeDocument/2006/relationships/font" Target="fonts/font17.fntdata"/><Relationship Id="rId47" Type="http://schemas.openxmlformats.org/officeDocument/2006/relationships/font" Target="fonts/font22.fntdata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4.fntdata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7.fntdata"/><Relationship Id="rId37" Type="http://schemas.openxmlformats.org/officeDocument/2006/relationships/font" Target="fonts/font12.fntdata"/><Relationship Id="rId40" Type="http://schemas.openxmlformats.org/officeDocument/2006/relationships/font" Target="fonts/font15.fntdata"/><Relationship Id="rId45" Type="http://schemas.openxmlformats.org/officeDocument/2006/relationships/font" Target="fonts/font20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font" Target="fonts/font11.fntdata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4" Type="http://schemas.openxmlformats.org/officeDocument/2006/relationships/font" Target="fonts/font1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Relationship Id="rId43" Type="http://schemas.openxmlformats.org/officeDocument/2006/relationships/font" Target="fonts/font18.fntdata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8.fntdata"/><Relationship Id="rId38" Type="http://schemas.openxmlformats.org/officeDocument/2006/relationships/font" Target="fonts/font13.fntdata"/><Relationship Id="rId46" Type="http://schemas.openxmlformats.org/officeDocument/2006/relationships/font" Target="fonts/font21.fntdata"/><Relationship Id="rId20" Type="http://schemas.openxmlformats.org/officeDocument/2006/relationships/slide" Target="slides/slide19.xml"/><Relationship Id="rId41" Type="http://schemas.openxmlformats.org/officeDocument/2006/relationships/font" Target="fonts/font1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e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10" Type="http://schemas.openxmlformats.org/officeDocument/2006/relationships/image" Target="../media/image37.e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e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e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" name="Google Shape;1261;g2880bcb85c6_0_2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2" name="Google Shape;1262;g2880bcb85c6_0_2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7" name="Google Shape;1477;g28a0eaa150d_0_1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78" name="Google Shape;1478;g28a0eaa150d_0_1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" name="Google Shape;1355;g28a0eaa150d_0_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6" name="Google Shape;1356;g28a0eaa150d_0_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112973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" name="Google Shape;1355;g28a0eaa150d_0_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6" name="Google Shape;1356;g28a0eaa150d_0_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457994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" name="Google Shape;1659;g28a0eaa150d_0_3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60" name="Google Shape;1660;g28a0eaa150d_0_3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8" name="Google Shape;1348;g28a0eaa150d_0_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49" name="Google Shape;1349;g28a0eaa150d_0_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8" name="Google Shape;1348;g28a0eaa150d_0_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49" name="Google Shape;1349;g28a0eaa150d_0_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348712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8" name="Google Shape;1348;g28a0eaa150d_0_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49" name="Google Shape;1349;g28a0eaa150d_0_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523341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8" name="Google Shape;1348;g28a0eaa150d_0_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49" name="Google Shape;1349;g28a0eaa150d_0_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677092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8" name="Google Shape;1348;g28a0eaa150d_0_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49" name="Google Shape;1349;g28a0eaa150d_0_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883813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8" name="Google Shape;1348;g28a0eaa150d_0_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49" name="Google Shape;1349;g28a0eaa150d_0_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397970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4" name="Google Shape;1294;g2880bcb85c6_0_39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95" name="Google Shape;1295;g2880bcb85c6_0_39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8" name="Google Shape;1348;g28a0eaa150d_0_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49" name="Google Shape;1349;g28a0eaa150d_0_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933741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9" name="Google Shape;1509;g28a0eaa150d_0_1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0" name="Google Shape;1510;g28a0eaa150d_0_1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" name="Google Shape;1355;g28a0eaa150d_0_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6" name="Google Shape;1356;g28a0eaa150d_0_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317758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6" name="Google Shape;1846;g28a0eaa150d_0_38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47" name="Google Shape;1847;g28a0eaa150d_0_38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" name="Google Shape;1284;g179c31db71e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85" name="Google Shape;1285;g179c31db71e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" name="Google Shape;1284;g179c31db71e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85" name="Google Shape;1285;g179c31db71e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4291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" name="Google Shape;1638;g28a0eaa150d_0_2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9" name="Google Shape;1639;g28a0eaa150d_0_2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1" name="Google Shape;1311;g2880bcb85c6_0_4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2" name="Google Shape;1312;g2880bcb85c6_0_4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167315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" name="Google Shape;1638;g28a0eaa150d_0_2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9" name="Google Shape;1639;g28a0eaa150d_0_2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352517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1" name="Google Shape;1311;g2880bcb85c6_0_4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2" name="Google Shape;1312;g2880bcb85c6_0_4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626977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" name="Google Shape;1638;g28a0eaa150d_0_2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9" name="Google Shape;1639;g28a0eaa150d_0_2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382250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8295550" y="2437150"/>
            <a:ext cx="631500" cy="721150"/>
            <a:chOff x="6533825" y="4313425"/>
            <a:chExt cx="631500" cy="721150"/>
          </a:xfrm>
        </p:grpSpPr>
        <p:sp>
          <p:nvSpPr>
            <p:cNvPr id="10" name="Google Shape;10;p2"/>
            <p:cNvSpPr/>
            <p:nvPr/>
          </p:nvSpPr>
          <p:spPr>
            <a:xfrm>
              <a:off x="6965450" y="4978325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6965450" y="4811900"/>
              <a:ext cx="56250" cy="56275"/>
            </a:xfrm>
            <a:custGeom>
              <a:avLst/>
              <a:gdLst/>
              <a:ahLst/>
              <a:cxnLst/>
              <a:rect l="l" t="t" r="r" b="b"/>
              <a:pathLst>
                <a:path w="2250" h="2251" extrusionOk="0">
                  <a:moveTo>
                    <a:pt x="1125" y="1"/>
                  </a:moveTo>
                  <a:cubicBezTo>
                    <a:pt x="517" y="1"/>
                    <a:pt x="0" y="518"/>
                    <a:pt x="0" y="1126"/>
                  </a:cubicBezTo>
                  <a:cubicBezTo>
                    <a:pt x="0" y="1764"/>
                    <a:pt x="517" y="2250"/>
                    <a:pt x="1125" y="2250"/>
                  </a:cubicBezTo>
                  <a:cubicBezTo>
                    <a:pt x="1733" y="2250"/>
                    <a:pt x="2249" y="1764"/>
                    <a:pt x="2249" y="1126"/>
                  </a:cubicBezTo>
                  <a:cubicBezTo>
                    <a:pt x="2249" y="518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6965450" y="4646250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6965450" y="4479850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33"/>
                    <a:pt x="517" y="2249"/>
                    <a:pt x="1125" y="2249"/>
                  </a:cubicBezTo>
                  <a:cubicBezTo>
                    <a:pt x="1733" y="2249"/>
                    <a:pt x="2249" y="173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6965450" y="4313425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63"/>
                    <a:pt x="517" y="2250"/>
                    <a:pt x="1125" y="2250"/>
                  </a:cubicBezTo>
                  <a:cubicBezTo>
                    <a:pt x="1733" y="2250"/>
                    <a:pt x="2249" y="176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6821825" y="4978325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6821825" y="4811900"/>
              <a:ext cx="55500" cy="56275"/>
            </a:xfrm>
            <a:custGeom>
              <a:avLst/>
              <a:gdLst/>
              <a:ahLst/>
              <a:cxnLst/>
              <a:rect l="l" t="t" r="r" b="b"/>
              <a:pathLst>
                <a:path w="2220" h="2251" extrusionOk="0">
                  <a:moveTo>
                    <a:pt x="1125" y="1"/>
                  </a:moveTo>
                  <a:cubicBezTo>
                    <a:pt x="487" y="1"/>
                    <a:pt x="0" y="518"/>
                    <a:pt x="0" y="1126"/>
                  </a:cubicBezTo>
                  <a:cubicBezTo>
                    <a:pt x="0" y="1764"/>
                    <a:pt x="487" y="2250"/>
                    <a:pt x="1125" y="2250"/>
                  </a:cubicBezTo>
                  <a:cubicBezTo>
                    <a:pt x="1733" y="2250"/>
                    <a:pt x="2219" y="1764"/>
                    <a:pt x="2219" y="1126"/>
                  </a:cubicBezTo>
                  <a:cubicBezTo>
                    <a:pt x="2219" y="518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6821825" y="46462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6821825" y="44798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6821825" y="4313425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109825" y="4978325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7109825" y="4811900"/>
              <a:ext cx="55500" cy="56275"/>
            </a:xfrm>
            <a:custGeom>
              <a:avLst/>
              <a:gdLst/>
              <a:ahLst/>
              <a:cxnLst/>
              <a:rect l="l" t="t" r="r" b="b"/>
              <a:pathLst>
                <a:path w="2220" h="2251" extrusionOk="0">
                  <a:moveTo>
                    <a:pt x="1125" y="1"/>
                  </a:moveTo>
                  <a:cubicBezTo>
                    <a:pt x="487" y="1"/>
                    <a:pt x="0" y="518"/>
                    <a:pt x="0" y="1126"/>
                  </a:cubicBezTo>
                  <a:cubicBezTo>
                    <a:pt x="0" y="1764"/>
                    <a:pt x="487" y="2250"/>
                    <a:pt x="1125" y="2250"/>
                  </a:cubicBezTo>
                  <a:cubicBezTo>
                    <a:pt x="1733" y="2250"/>
                    <a:pt x="2219" y="1764"/>
                    <a:pt x="2219" y="1126"/>
                  </a:cubicBezTo>
                  <a:cubicBezTo>
                    <a:pt x="2219" y="518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7109825" y="46462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7109825" y="44798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7109825" y="4313425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6677450" y="4978325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6677450" y="4811900"/>
              <a:ext cx="56250" cy="56275"/>
            </a:xfrm>
            <a:custGeom>
              <a:avLst/>
              <a:gdLst/>
              <a:ahLst/>
              <a:cxnLst/>
              <a:rect l="l" t="t" r="r" b="b"/>
              <a:pathLst>
                <a:path w="2250" h="2251" extrusionOk="0">
                  <a:moveTo>
                    <a:pt x="1125" y="1"/>
                  </a:moveTo>
                  <a:cubicBezTo>
                    <a:pt x="517" y="1"/>
                    <a:pt x="0" y="518"/>
                    <a:pt x="0" y="1126"/>
                  </a:cubicBezTo>
                  <a:cubicBezTo>
                    <a:pt x="0" y="1764"/>
                    <a:pt x="517" y="2250"/>
                    <a:pt x="1125" y="2250"/>
                  </a:cubicBezTo>
                  <a:cubicBezTo>
                    <a:pt x="1733" y="2250"/>
                    <a:pt x="2249" y="1764"/>
                    <a:pt x="2249" y="1126"/>
                  </a:cubicBezTo>
                  <a:cubicBezTo>
                    <a:pt x="2249" y="518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6677450" y="4646250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6677450" y="4479850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33"/>
                    <a:pt x="517" y="2249"/>
                    <a:pt x="1125" y="2249"/>
                  </a:cubicBezTo>
                  <a:cubicBezTo>
                    <a:pt x="1733" y="2249"/>
                    <a:pt x="2249" y="173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6677450" y="4313425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63"/>
                    <a:pt x="517" y="2250"/>
                    <a:pt x="1125" y="2250"/>
                  </a:cubicBezTo>
                  <a:cubicBezTo>
                    <a:pt x="1733" y="2250"/>
                    <a:pt x="2249" y="176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6533825" y="4978325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6533825" y="4811900"/>
              <a:ext cx="55500" cy="56275"/>
            </a:xfrm>
            <a:custGeom>
              <a:avLst/>
              <a:gdLst/>
              <a:ahLst/>
              <a:cxnLst/>
              <a:rect l="l" t="t" r="r" b="b"/>
              <a:pathLst>
                <a:path w="2220" h="2251" extrusionOk="0">
                  <a:moveTo>
                    <a:pt x="1125" y="1"/>
                  </a:moveTo>
                  <a:cubicBezTo>
                    <a:pt x="487" y="1"/>
                    <a:pt x="0" y="518"/>
                    <a:pt x="0" y="1126"/>
                  </a:cubicBezTo>
                  <a:cubicBezTo>
                    <a:pt x="0" y="1764"/>
                    <a:pt x="487" y="2250"/>
                    <a:pt x="1125" y="2250"/>
                  </a:cubicBezTo>
                  <a:cubicBezTo>
                    <a:pt x="1733" y="2250"/>
                    <a:pt x="2219" y="1764"/>
                    <a:pt x="2219" y="1126"/>
                  </a:cubicBezTo>
                  <a:cubicBezTo>
                    <a:pt x="2219" y="518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6533825" y="46462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6533825" y="44798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6533825" y="4313425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5" name="Google Shape;35;p2"/>
          <p:cNvGrpSpPr/>
          <p:nvPr/>
        </p:nvGrpSpPr>
        <p:grpSpPr>
          <a:xfrm>
            <a:off x="7271250" y="3754850"/>
            <a:ext cx="3382300" cy="1993950"/>
            <a:chOff x="1317925" y="2802775"/>
            <a:chExt cx="3382300" cy="1993950"/>
          </a:xfrm>
        </p:grpSpPr>
        <p:sp>
          <p:nvSpPr>
            <p:cNvPr id="36" name="Google Shape;36;p2"/>
            <p:cNvSpPr/>
            <p:nvPr/>
          </p:nvSpPr>
          <p:spPr>
            <a:xfrm>
              <a:off x="1317925" y="2802775"/>
              <a:ext cx="2000050" cy="1993950"/>
            </a:xfrm>
            <a:custGeom>
              <a:avLst/>
              <a:gdLst/>
              <a:ahLst/>
              <a:cxnLst/>
              <a:rect l="l" t="t" r="r" b="b"/>
              <a:pathLst>
                <a:path w="80002" h="79758" fill="none" extrusionOk="0">
                  <a:moveTo>
                    <a:pt x="80002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1444050" y="2802775"/>
              <a:ext cx="1999325" cy="1993950"/>
            </a:xfrm>
            <a:custGeom>
              <a:avLst/>
              <a:gdLst/>
              <a:ahLst/>
              <a:cxnLst/>
              <a:rect l="l" t="t" r="r" b="b"/>
              <a:pathLst>
                <a:path w="79973" h="79758" fill="none" extrusionOk="0">
                  <a:moveTo>
                    <a:pt x="7997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1569450" y="2802775"/>
              <a:ext cx="2000050" cy="1993950"/>
            </a:xfrm>
            <a:custGeom>
              <a:avLst/>
              <a:gdLst/>
              <a:ahLst/>
              <a:cxnLst/>
              <a:rect l="l" t="t" r="r" b="b"/>
              <a:pathLst>
                <a:path w="80002" h="79758" fill="none" extrusionOk="0">
                  <a:moveTo>
                    <a:pt x="80002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1695575" y="2802775"/>
              <a:ext cx="1999325" cy="1993950"/>
            </a:xfrm>
            <a:custGeom>
              <a:avLst/>
              <a:gdLst/>
              <a:ahLst/>
              <a:cxnLst/>
              <a:rect l="l" t="t" r="r" b="b"/>
              <a:pathLst>
                <a:path w="79973" h="79758" fill="none" extrusionOk="0">
                  <a:moveTo>
                    <a:pt x="7997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1820975" y="2802775"/>
              <a:ext cx="2000050" cy="1993950"/>
            </a:xfrm>
            <a:custGeom>
              <a:avLst/>
              <a:gdLst/>
              <a:ahLst/>
              <a:cxnLst/>
              <a:rect l="l" t="t" r="r" b="b"/>
              <a:pathLst>
                <a:path w="80002" h="79758" fill="none" extrusionOk="0">
                  <a:moveTo>
                    <a:pt x="80002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1946350" y="2802775"/>
              <a:ext cx="2000075" cy="1993950"/>
            </a:xfrm>
            <a:custGeom>
              <a:avLst/>
              <a:gdLst/>
              <a:ahLst/>
              <a:cxnLst/>
              <a:rect l="l" t="t" r="r" b="b"/>
              <a:pathLst>
                <a:path w="80003" h="79758" fill="none" extrusionOk="0">
                  <a:moveTo>
                    <a:pt x="8000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2072500" y="2802775"/>
              <a:ext cx="1999300" cy="1993950"/>
            </a:xfrm>
            <a:custGeom>
              <a:avLst/>
              <a:gdLst/>
              <a:ahLst/>
              <a:cxnLst/>
              <a:rect l="l" t="t" r="r" b="b"/>
              <a:pathLst>
                <a:path w="79972" h="79758" fill="none" extrusionOk="0">
                  <a:moveTo>
                    <a:pt x="79971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2197875" y="2802775"/>
              <a:ext cx="2000050" cy="1993950"/>
            </a:xfrm>
            <a:custGeom>
              <a:avLst/>
              <a:gdLst/>
              <a:ahLst/>
              <a:cxnLst/>
              <a:rect l="l" t="t" r="r" b="b"/>
              <a:pathLst>
                <a:path w="80002" h="79758" fill="none" extrusionOk="0">
                  <a:moveTo>
                    <a:pt x="8000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2323250" y="2802775"/>
              <a:ext cx="2000075" cy="1993950"/>
            </a:xfrm>
            <a:custGeom>
              <a:avLst/>
              <a:gdLst/>
              <a:ahLst/>
              <a:cxnLst/>
              <a:rect l="l" t="t" r="r" b="b"/>
              <a:pathLst>
                <a:path w="80003" h="79758" fill="none" extrusionOk="0">
                  <a:moveTo>
                    <a:pt x="8000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2449400" y="2802775"/>
              <a:ext cx="1999300" cy="1993950"/>
            </a:xfrm>
            <a:custGeom>
              <a:avLst/>
              <a:gdLst/>
              <a:ahLst/>
              <a:cxnLst/>
              <a:rect l="l" t="t" r="r" b="b"/>
              <a:pathLst>
                <a:path w="79972" h="79758" fill="none" extrusionOk="0">
                  <a:moveTo>
                    <a:pt x="79972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2574775" y="2802775"/>
              <a:ext cx="2000075" cy="1993950"/>
            </a:xfrm>
            <a:custGeom>
              <a:avLst/>
              <a:gdLst/>
              <a:ahLst/>
              <a:cxnLst/>
              <a:rect l="l" t="t" r="r" b="b"/>
              <a:pathLst>
                <a:path w="80003" h="79758" fill="none" extrusionOk="0">
                  <a:moveTo>
                    <a:pt x="8000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2700175" y="2802775"/>
              <a:ext cx="2000050" cy="1993950"/>
            </a:xfrm>
            <a:custGeom>
              <a:avLst/>
              <a:gdLst/>
              <a:ahLst/>
              <a:cxnLst/>
              <a:rect l="l" t="t" r="r" b="b"/>
              <a:pathLst>
                <a:path w="80002" h="79758" fill="none" extrusionOk="0">
                  <a:moveTo>
                    <a:pt x="80002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8" name="Google Shape;48;p2"/>
          <p:cNvGrpSpPr/>
          <p:nvPr/>
        </p:nvGrpSpPr>
        <p:grpSpPr>
          <a:xfrm flipH="1">
            <a:off x="2244842" y="4599425"/>
            <a:ext cx="4489475" cy="193775"/>
            <a:chOff x="1784500" y="1867350"/>
            <a:chExt cx="4489475" cy="193775"/>
          </a:xfrm>
        </p:grpSpPr>
        <p:sp>
          <p:nvSpPr>
            <p:cNvPr id="49" name="Google Shape;49;p2"/>
            <p:cNvSpPr/>
            <p:nvPr/>
          </p:nvSpPr>
          <p:spPr>
            <a:xfrm>
              <a:off x="1784500" y="1963850"/>
              <a:ext cx="3982625" cy="25"/>
            </a:xfrm>
            <a:custGeom>
              <a:avLst/>
              <a:gdLst/>
              <a:ahLst/>
              <a:cxnLst/>
              <a:rect l="l" t="t" r="r" b="b"/>
              <a:pathLst>
                <a:path w="159305" h="1" fill="none" extrusionOk="0">
                  <a:moveTo>
                    <a:pt x="0" y="0"/>
                  </a:moveTo>
                  <a:lnTo>
                    <a:pt x="159304" y="0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4679675" y="2061100"/>
              <a:ext cx="1594300" cy="25"/>
            </a:xfrm>
            <a:custGeom>
              <a:avLst/>
              <a:gdLst/>
              <a:ahLst/>
              <a:cxnLst/>
              <a:rect l="l" t="t" r="r" b="b"/>
              <a:pathLst>
                <a:path w="63772" h="1" fill="none" extrusionOk="0">
                  <a:moveTo>
                    <a:pt x="1" y="1"/>
                  </a:moveTo>
                  <a:lnTo>
                    <a:pt x="63771" y="1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3817200" y="1867350"/>
              <a:ext cx="2104925" cy="25"/>
            </a:xfrm>
            <a:custGeom>
              <a:avLst/>
              <a:gdLst/>
              <a:ahLst/>
              <a:cxnLst/>
              <a:rect l="l" t="t" r="r" b="b"/>
              <a:pathLst>
                <a:path w="84197" h="1" fill="none" extrusionOk="0">
                  <a:moveTo>
                    <a:pt x="1" y="0"/>
                  </a:moveTo>
                  <a:lnTo>
                    <a:pt x="84197" y="0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2" name="Google Shape;52;p2"/>
          <p:cNvGrpSpPr/>
          <p:nvPr/>
        </p:nvGrpSpPr>
        <p:grpSpPr>
          <a:xfrm>
            <a:off x="2328517" y="345725"/>
            <a:ext cx="4489475" cy="193775"/>
            <a:chOff x="1784500" y="1867350"/>
            <a:chExt cx="4489475" cy="193775"/>
          </a:xfrm>
        </p:grpSpPr>
        <p:sp>
          <p:nvSpPr>
            <p:cNvPr id="53" name="Google Shape;53;p2"/>
            <p:cNvSpPr/>
            <p:nvPr/>
          </p:nvSpPr>
          <p:spPr>
            <a:xfrm>
              <a:off x="1784500" y="1963850"/>
              <a:ext cx="3982625" cy="25"/>
            </a:xfrm>
            <a:custGeom>
              <a:avLst/>
              <a:gdLst/>
              <a:ahLst/>
              <a:cxnLst/>
              <a:rect l="l" t="t" r="r" b="b"/>
              <a:pathLst>
                <a:path w="159305" h="1" fill="none" extrusionOk="0">
                  <a:moveTo>
                    <a:pt x="0" y="0"/>
                  </a:moveTo>
                  <a:lnTo>
                    <a:pt x="159304" y="0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4679675" y="2061100"/>
              <a:ext cx="1594300" cy="25"/>
            </a:xfrm>
            <a:custGeom>
              <a:avLst/>
              <a:gdLst/>
              <a:ahLst/>
              <a:cxnLst/>
              <a:rect l="l" t="t" r="r" b="b"/>
              <a:pathLst>
                <a:path w="63772" h="1" fill="none" extrusionOk="0">
                  <a:moveTo>
                    <a:pt x="1" y="1"/>
                  </a:moveTo>
                  <a:lnTo>
                    <a:pt x="63771" y="1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3817200" y="1867350"/>
              <a:ext cx="2104925" cy="25"/>
            </a:xfrm>
            <a:custGeom>
              <a:avLst/>
              <a:gdLst/>
              <a:ahLst/>
              <a:cxnLst/>
              <a:rect l="l" t="t" r="r" b="b"/>
              <a:pathLst>
                <a:path w="84197" h="1" fill="none" extrusionOk="0">
                  <a:moveTo>
                    <a:pt x="1" y="0"/>
                  </a:moveTo>
                  <a:lnTo>
                    <a:pt x="84197" y="0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6" name="Google Shape;56;p2"/>
          <p:cNvSpPr txBox="1">
            <a:spLocks noGrp="1"/>
          </p:cNvSpPr>
          <p:nvPr>
            <p:ph type="ctrTitle"/>
          </p:nvPr>
        </p:nvSpPr>
        <p:spPr>
          <a:xfrm>
            <a:off x="1986225" y="1251900"/>
            <a:ext cx="5174100" cy="2171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4200">
                <a:latin typeface="Poppins Medium"/>
                <a:ea typeface="Poppins Medium"/>
                <a:cs typeface="Poppins Medium"/>
                <a:sym typeface="Poppins Medium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57" name="Google Shape;57;p2"/>
          <p:cNvSpPr txBox="1">
            <a:spLocks noGrp="1"/>
          </p:cNvSpPr>
          <p:nvPr>
            <p:ph type="subTitle" idx="1"/>
          </p:nvPr>
        </p:nvSpPr>
        <p:spPr>
          <a:xfrm>
            <a:off x="1986214" y="3423425"/>
            <a:ext cx="5174100" cy="46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Roboto"/>
                <a:ea typeface="Roboto"/>
                <a:cs typeface="Roboto"/>
                <a:sym typeface="Robo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  <p:transition>
    <p:strips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CUSTOM_8">
    <p:spTree>
      <p:nvGrpSpPr>
        <p:cNvPr id="1" name="Shape 10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3" name="Google Shape;1063;p36"/>
          <p:cNvSpPr txBox="1">
            <a:spLocks noGrp="1"/>
          </p:cNvSpPr>
          <p:nvPr>
            <p:ph type="title"/>
          </p:nvPr>
        </p:nvSpPr>
        <p:spPr>
          <a:xfrm>
            <a:off x="872100" y="539500"/>
            <a:ext cx="73998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3000">
                <a:latin typeface="Poppins Medium"/>
                <a:ea typeface="Poppins Medium"/>
                <a:cs typeface="Poppins Medium"/>
                <a:sym typeface="Poppins Medium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1064" name="Google Shape;1064;p36"/>
          <p:cNvGrpSpPr/>
          <p:nvPr/>
        </p:nvGrpSpPr>
        <p:grpSpPr>
          <a:xfrm rot="10800000">
            <a:off x="-1421297" y="-502690"/>
            <a:ext cx="3382300" cy="1993950"/>
            <a:chOff x="1317925" y="2802775"/>
            <a:chExt cx="3382300" cy="1993950"/>
          </a:xfrm>
        </p:grpSpPr>
        <p:sp>
          <p:nvSpPr>
            <p:cNvPr id="1065" name="Google Shape;1065;p36"/>
            <p:cNvSpPr/>
            <p:nvPr/>
          </p:nvSpPr>
          <p:spPr>
            <a:xfrm>
              <a:off x="1317925" y="2802775"/>
              <a:ext cx="2000050" cy="1993950"/>
            </a:xfrm>
            <a:custGeom>
              <a:avLst/>
              <a:gdLst/>
              <a:ahLst/>
              <a:cxnLst/>
              <a:rect l="l" t="t" r="r" b="b"/>
              <a:pathLst>
                <a:path w="80002" h="79758" fill="none" extrusionOk="0">
                  <a:moveTo>
                    <a:pt x="80002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6" name="Google Shape;1066;p36"/>
            <p:cNvSpPr/>
            <p:nvPr/>
          </p:nvSpPr>
          <p:spPr>
            <a:xfrm>
              <a:off x="1444050" y="2802775"/>
              <a:ext cx="1999325" cy="1993950"/>
            </a:xfrm>
            <a:custGeom>
              <a:avLst/>
              <a:gdLst/>
              <a:ahLst/>
              <a:cxnLst/>
              <a:rect l="l" t="t" r="r" b="b"/>
              <a:pathLst>
                <a:path w="79973" h="79758" fill="none" extrusionOk="0">
                  <a:moveTo>
                    <a:pt x="7997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7" name="Google Shape;1067;p36"/>
            <p:cNvSpPr/>
            <p:nvPr/>
          </p:nvSpPr>
          <p:spPr>
            <a:xfrm>
              <a:off x="1569450" y="2802775"/>
              <a:ext cx="2000050" cy="1993950"/>
            </a:xfrm>
            <a:custGeom>
              <a:avLst/>
              <a:gdLst/>
              <a:ahLst/>
              <a:cxnLst/>
              <a:rect l="l" t="t" r="r" b="b"/>
              <a:pathLst>
                <a:path w="80002" h="79758" fill="none" extrusionOk="0">
                  <a:moveTo>
                    <a:pt x="80002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36"/>
            <p:cNvSpPr/>
            <p:nvPr/>
          </p:nvSpPr>
          <p:spPr>
            <a:xfrm>
              <a:off x="1695575" y="2802775"/>
              <a:ext cx="1999325" cy="1993950"/>
            </a:xfrm>
            <a:custGeom>
              <a:avLst/>
              <a:gdLst/>
              <a:ahLst/>
              <a:cxnLst/>
              <a:rect l="l" t="t" r="r" b="b"/>
              <a:pathLst>
                <a:path w="79973" h="79758" fill="none" extrusionOk="0">
                  <a:moveTo>
                    <a:pt x="7997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9" name="Google Shape;1069;p36"/>
            <p:cNvSpPr/>
            <p:nvPr/>
          </p:nvSpPr>
          <p:spPr>
            <a:xfrm>
              <a:off x="1820975" y="2802775"/>
              <a:ext cx="2000050" cy="1993950"/>
            </a:xfrm>
            <a:custGeom>
              <a:avLst/>
              <a:gdLst/>
              <a:ahLst/>
              <a:cxnLst/>
              <a:rect l="l" t="t" r="r" b="b"/>
              <a:pathLst>
                <a:path w="80002" h="79758" fill="none" extrusionOk="0">
                  <a:moveTo>
                    <a:pt x="80002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0" name="Google Shape;1070;p36"/>
            <p:cNvSpPr/>
            <p:nvPr/>
          </p:nvSpPr>
          <p:spPr>
            <a:xfrm>
              <a:off x="1946350" y="2802775"/>
              <a:ext cx="2000075" cy="1993950"/>
            </a:xfrm>
            <a:custGeom>
              <a:avLst/>
              <a:gdLst/>
              <a:ahLst/>
              <a:cxnLst/>
              <a:rect l="l" t="t" r="r" b="b"/>
              <a:pathLst>
                <a:path w="80003" h="79758" fill="none" extrusionOk="0">
                  <a:moveTo>
                    <a:pt x="8000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1" name="Google Shape;1071;p36"/>
            <p:cNvSpPr/>
            <p:nvPr/>
          </p:nvSpPr>
          <p:spPr>
            <a:xfrm>
              <a:off x="2072500" y="2802775"/>
              <a:ext cx="1999300" cy="1993950"/>
            </a:xfrm>
            <a:custGeom>
              <a:avLst/>
              <a:gdLst/>
              <a:ahLst/>
              <a:cxnLst/>
              <a:rect l="l" t="t" r="r" b="b"/>
              <a:pathLst>
                <a:path w="79972" h="79758" fill="none" extrusionOk="0">
                  <a:moveTo>
                    <a:pt x="79971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2" name="Google Shape;1072;p36"/>
            <p:cNvSpPr/>
            <p:nvPr/>
          </p:nvSpPr>
          <p:spPr>
            <a:xfrm>
              <a:off x="2197875" y="2802775"/>
              <a:ext cx="2000050" cy="1993950"/>
            </a:xfrm>
            <a:custGeom>
              <a:avLst/>
              <a:gdLst/>
              <a:ahLst/>
              <a:cxnLst/>
              <a:rect l="l" t="t" r="r" b="b"/>
              <a:pathLst>
                <a:path w="80002" h="79758" fill="none" extrusionOk="0">
                  <a:moveTo>
                    <a:pt x="8000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3" name="Google Shape;1073;p36"/>
            <p:cNvSpPr/>
            <p:nvPr/>
          </p:nvSpPr>
          <p:spPr>
            <a:xfrm>
              <a:off x="2323250" y="2802775"/>
              <a:ext cx="2000075" cy="1993950"/>
            </a:xfrm>
            <a:custGeom>
              <a:avLst/>
              <a:gdLst/>
              <a:ahLst/>
              <a:cxnLst/>
              <a:rect l="l" t="t" r="r" b="b"/>
              <a:pathLst>
                <a:path w="80003" h="79758" fill="none" extrusionOk="0">
                  <a:moveTo>
                    <a:pt x="8000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4" name="Google Shape;1074;p36"/>
            <p:cNvSpPr/>
            <p:nvPr/>
          </p:nvSpPr>
          <p:spPr>
            <a:xfrm>
              <a:off x="2449400" y="2802775"/>
              <a:ext cx="1999300" cy="1993950"/>
            </a:xfrm>
            <a:custGeom>
              <a:avLst/>
              <a:gdLst/>
              <a:ahLst/>
              <a:cxnLst/>
              <a:rect l="l" t="t" r="r" b="b"/>
              <a:pathLst>
                <a:path w="79972" h="79758" fill="none" extrusionOk="0">
                  <a:moveTo>
                    <a:pt x="79972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5" name="Google Shape;1075;p36"/>
            <p:cNvSpPr/>
            <p:nvPr/>
          </p:nvSpPr>
          <p:spPr>
            <a:xfrm>
              <a:off x="2574775" y="2802775"/>
              <a:ext cx="2000075" cy="1993950"/>
            </a:xfrm>
            <a:custGeom>
              <a:avLst/>
              <a:gdLst/>
              <a:ahLst/>
              <a:cxnLst/>
              <a:rect l="l" t="t" r="r" b="b"/>
              <a:pathLst>
                <a:path w="80003" h="79758" fill="none" extrusionOk="0">
                  <a:moveTo>
                    <a:pt x="8000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6" name="Google Shape;1076;p36"/>
            <p:cNvSpPr/>
            <p:nvPr/>
          </p:nvSpPr>
          <p:spPr>
            <a:xfrm>
              <a:off x="2700175" y="2802775"/>
              <a:ext cx="2000050" cy="1993950"/>
            </a:xfrm>
            <a:custGeom>
              <a:avLst/>
              <a:gdLst/>
              <a:ahLst/>
              <a:cxnLst/>
              <a:rect l="l" t="t" r="r" b="b"/>
              <a:pathLst>
                <a:path w="80002" h="79758" fill="none" extrusionOk="0">
                  <a:moveTo>
                    <a:pt x="80002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77" name="Google Shape;1077;p36"/>
          <p:cNvGrpSpPr/>
          <p:nvPr/>
        </p:nvGrpSpPr>
        <p:grpSpPr>
          <a:xfrm>
            <a:off x="3176813" y="4566944"/>
            <a:ext cx="2790375" cy="64975"/>
            <a:chOff x="5954300" y="4334988"/>
            <a:chExt cx="2790375" cy="64975"/>
          </a:xfrm>
        </p:grpSpPr>
        <p:sp>
          <p:nvSpPr>
            <p:cNvPr id="1078" name="Google Shape;1078;p36"/>
            <p:cNvSpPr/>
            <p:nvPr/>
          </p:nvSpPr>
          <p:spPr>
            <a:xfrm>
              <a:off x="8544800" y="4334988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9" name="Google Shape;1079;p36"/>
            <p:cNvSpPr/>
            <p:nvPr/>
          </p:nvSpPr>
          <p:spPr>
            <a:xfrm>
              <a:off x="7825175" y="4343713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0" name="Google Shape;1080;p36"/>
            <p:cNvSpPr/>
            <p:nvPr/>
          </p:nvSpPr>
          <p:spPr>
            <a:xfrm>
              <a:off x="6385925" y="4339350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33"/>
                    <a:pt x="517" y="2249"/>
                    <a:pt x="1125" y="2249"/>
                  </a:cubicBezTo>
                  <a:cubicBezTo>
                    <a:pt x="1733" y="2249"/>
                    <a:pt x="2249" y="173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1" name="Google Shape;1081;p36"/>
            <p:cNvSpPr/>
            <p:nvPr/>
          </p:nvSpPr>
          <p:spPr>
            <a:xfrm>
              <a:off x="7105550" y="4339350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63"/>
                    <a:pt x="517" y="2250"/>
                    <a:pt x="1125" y="2250"/>
                  </a:cubicBezTo>
                  <a:cubicBezTo>
                    <a:pt x="1733" y="2250"/>
                    <a:pt x="2249" y="176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2" name="Google Shape;1082;p36"/>
            <p:cNvSpPr/>
            <p:nvPr/>
          </p:nvSpPr>
          <p:spPr>
            <a:xfrm>
              <a:off x="8401175" y="4334988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3" name="Google Shape;1083;p36"/>
            <p:cNvSpPr/>
            <p:nvPr/>
          </p:nvSpPr>
          <p:spPr>
            <a:xfrm>
              <a:off x="7681550" y="4343713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4" name="Google Shape;1084;p36"/>
            <p:cNvSpPr/>
            <p:nvPr/>
          </p:nvSpPr>
          <p:spPr>
            <a:xfrm>
              <a:off x="6242300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" name="Google Shape;1085;p36"/>
            <p:cNvSpPr/>
            <p:nvPr/>
          </p:nvSpPr>
          <p:spPr>
            <a:xfrm>
              <a:off x="6961925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" name="Google Shape;1086;p36"/>
            <p:cNvSpPr/>
            <p:nvPr/>
          </p:nvSpPr>
          <p:spPr>
            <a:xfrm>
              <a:off x="8689175" y="4334988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7" name="Google Shape;1087;p36"/>
            <p:cNvSpPr/>
            <p:nvPr/>
          </p:nvSpPr>
          <p:spPr>
            <a:xfrm>
              <a:off x="7969550" y="4343713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" name="Google Shape;1088;p36"/>
            <p:cNvSpPr/>
            <p:nvPr/>
          </p:nvSpPr>
          <p:spPr>
            <a:xfrm>
              <a:off x="6530300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" name="Google Shape;1089;p36"/>
            <p:cNvSpPr/>
            <p:nvPr/>
          </p:nvSpPr>
          <p:spPr>
            <a:xfrm>
              <a:off x="7249925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" name="Google Shape;1090;p36"/>
            <p:cNvSpPr/>
            <p:nvPr/>
          </p:nvSpPr>
          <p:spPr>
            <a:xfrm>
              <a:off x="8256800" y="4334988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" name="Google Shape;1091;p36"/>
            <p:cNvSpPr/>
            <p:nvPr/>
          </p:nvSpPr>
          <p:spPr>
            <a:xfrm>
              <a:off x="7537175" y="4343713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" name="Google Shape;1092;p36"/>
            <p:cNvSpPr/>
            <p:nvPr/>
          </p:nvSpPr>
          <p:spPr>
            <a:xfrm>
              <a:off x="6097925" y="4339350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33"/>
                    <a:pt x="517" y="2249"/>
                    <a:pt x="1125" y="2249"/>
                  </a:cubicBezTo>
                  <a:cubicBezTo>
                    <a:pt x="1733" y="2249"/>
                    <a:pt x="2249" y="173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" name="Google Shape;1093;p36"/>
            <p:cNvSpPr/>
            <p:nvPr/>
          </p:nvSpPr>
          <p:spPr>
            <a:xfrm>
              <a:off x="6817550" y="4339350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63"/>
                    <a:pt x="517" y="2250"/>
                    <a:pt x="1125" y="2250"/>
                  </a:cubicBezTo>
                  <a:cubicBezTo>
                    <a:pt x="1733" y="2250"/>
                    <a:pt x="2249" y="176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" name="Google Shape;1094;p36"/>
            <p:cNvSpPr/>
            <p:nvPr/>
          </p:nvSpPr>
          <p:spPr>
            <a:xfrm>
              <a:off x="8113175" y="4334988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" name="Google Shape;1095;p36"/>
            <p:cNvSpPr/>
            <p:nvPr/>
          </p:nvSpPr>
          <p:spPr>
            <a:xfrm>
              <a:off x="7393550" y="4343713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" name="Google Shape;1096;p36"/>
            <p:cNvSpPr/>
            <p:nvPr/>
          </p:nvSpPr>
          <p:spPr>
            <a:xfrm>
              <a:off x="5954300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" name="Google Shape;1097;p36"/>
            <p:cNvSpPr/>
            <p:nvPr/>
          </p:nvSpPr>
          <p:spPr>
            <a:xfrm>
              <a:off x="6673925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98" name="Google Shape;1098;p36"/>
          <p:cNvGrpSpPr/>
          <p:nvPr/>
        </p:nvGrpSpPr>
        <p:grpSpPr>
          <a:xfrm>
            <a:off x="8482509" y="1395590"/>
            <a:ext cx="1359460" cy="1359460"/>
            <a:chOff x="3901550" y="2223725"/>
            <a:chExt cx="1557050" cy="1557050"/>
          </a:xfrm>
        </p:grpSpPr>
        <p:sp>
          <p:nvSpPr>
            <p:cNvPr id="1099" name="Google Shape;1099;p36"/>
            <p:cNvSpPr/>
            <p:nvPr/>
          </p:nvSpPr>
          <p:spPr>
            <a:xfrm>
              <a:off x="4212350" y="2535275"/>
              <a:ext cx="934700" cy="933925"/>
            </a:xfrm>
            <a:custGeom>
              <a:avLst/>
              <a:gdLst/>
              <a:ahLst/>
              <a:cxnLst/>
              <a:rect l="l" t="t" r="r" b="b"/>
              <a:pathLst>
                <a:path w="37388" h="37357" extrusionOk="0">
                  <a:moveTo>
                    <a:pt x="18694" y="1"/>
                  </a:moveTo>
                  <a:cubicBezTo>
                    <a:pt x="8390" y="1"/>
                    <a:pt x="1" y="8360"/>
                    <a:pt x="1" y="18664"/>
                  </a:cubicBezTo>
                  <a:cubicBezTo>
                    <a:pt x="1" y="28998"/>
                    <a:pt x="8390" y="37357"/>
                    <a:pt x="18694" y="37357"/>
                  </a:cubicBezTo>
                  <a:cubicBezTo>
                    <a:pt x="29028" y="37357"/>
                    <a:pt x="37387" y="28998"/>
                    <a:pt x="37387" y="18664"/>
                  </a:cubicBezTo>
                  <a:cubicBezTo>
                    <a:pt x="37387" y="8360"/>
                    <a:pt x="29028" y="1"/>
                    <a:pt x="18694" y="1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" name="Google Shape;1100;p36"/>
            <p:cNvSpPr/>
            <p:nvPr/>
          </p:nvSpPr>
          <p:spPr>
            <a:xfrm>
              <a:off x="4385600" y="2707775"/>
              <a:ext cx="588950" cy="588950"/>
            </a:xfrm>
            <a:custGeom>
              <a:avLst/>
              <a:gdLst/>
              <a:ahLst/>
              <a:cxnLst/>
              <a:rect l="l" t="t" r="r" b="b"/>
              <a:pathLst>
                <a:path w="23558" h="23558" fill="none" extrusionOk="0">
                  <a:moveTo>
                    <a:pt x="23557" y="11764"/>
                  </a:moveTo>
                  <a:cubicBezTo>
                    <a:pt x="23557" y="18268"/>
                    <a:pt x="18269" y="23557"/>
                    <a:pt x="11764" y="23557"/>
                  </a:cubicBezTo>
                  <a:cubicBezTo>
                    <a:pt x="5259" y="23557"/>
                    <a:pt x="1" y="18268"/>
                    <a:pt x="1" y="11764"/>
                  </a:cubicBezTo>
                  <a:cubicBezTo>
                    <a:pt x="1" y="5259"/>
                    <a:pt x="5259" y="1"/>
                    <a:pt x="11764" y="1"/>
                  </a:cubicBezTo>
                  <a:cubicBezTo>
                    <a:pt x="18269" y="1"/>
                    <a:pt x="23557" y="5259"/>
                    <a:pt x="23557" y="11764"/>
                  </a:cubicBezTo>
                  <a:close/>
                </a:path>
              </a:pathLst>
            </a:custGeom>
            <a:noFill/>
            <a:ln w="987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" name="Google Shape;1101;p36"/>
            <p:cNvSpPr/>
            <p:nvPr/>
          </p:nvSpPr>
          <p:spPr>
            <a:xfrm>
              <a:off x="4596100" y="2919025"/>
              <a:ext cx="167200" cy="166450"/>
            </a:xfrm>
            <a:custGeom>
              <a:avLst/>
              <a:gdLst/>
              <a:ahLst/>
              <a:cxnLst/>
              <a:rect l="l" t="t" r="r" b="b"/>
              <a:pathLst>
                <a:path w="6688" h="6658" extrusionOk="0">
                  <a:moveTo>
                    <a:pt x="3344" y="1"/>
                  </a:moveTo>
                  <a:cubicBezTo>
                    <a:pt x="1520" y="1"/>
                    <a:pt x="0" y="1490"/>
                    <a:pt x="0" y="3314"/>
                  </a:cubicBezTo>
                  <a:cubicBezTo>
                    <a:pt x="0" y="5168"/>
                    <a:pt x="1520" y="6657"/>
                    <a:pt x="3344" y="6657"/>
                  </a:cubicBezTo>
                  <a:cubicBezTo>
                    <a:pt x="5198" y="6657"/>
                    <a:pt x="6687" y="5168"/>
                    <a:pt x="6687" y="3314"/>
                  </a:cubicBezTo>
                  <a:cubicBezTo>
                    <a:pt x="6687" y="1490"/>
                    <a:pt x="5198" y="1"/>
                    <a:pt x="334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" name="Google Shape;1102;p36"/>
            <p:cNvSpPr/>
            <p:nvPr/>
          </p:nvSpPr>
          <p:spPr>
            <a:xfrm>
              <a:off x="4496550" y="2819475"/>
              <a:ext cx="366300" cy="365525"/>
            </a:xfrm>
            <a:custGeom>
              <a:avLst/>
              <a:gdLst/>
              <a:ahLst/>
              <a:cxnLst/>
              <a:rect l="l" t="t" r="r" b="b"/>
              <a:pathLst>
                <a:path w="14652" h="14621" fill="none" extrusionOk="0">
                  <a:moveTo>
                    <a:pt x="14651" y="7296"/>
                  </a:moveTo>
                  <a:cubicBezTo>
                    <a:pt x="14651" y="11338"/>
                    <a:pt x="11369" y="14621"/>
                    <a:pt x="7326" y="14621"/>
                  </a:cubicBezTo>
                  <a:cubicBezTo>
                    <a:pt x="3283" y="14621"/>
                    <a:pt x="1" y="11338"/>
                    <a:pt x="1" y="7296"/>
                  </a:cubicBezTo>
                  <a:cubicBezTo>
                    <a:pt x="1" y="3283"/>
                    <a:pt x="3283" y="1"/>
                    <a:pt x="7326" y="1"/>
                  </a:cubicBezTo>
                  <a:cubicBezTo>
                    <a:pt x="11369" y="1"/>
                    <a:pt x="14651" y="3283"/>
                    <a:pt x="14651" y="7296"/>
                  </a:cubicBezTo>
                  <a:close/>
                </a:path>
              </a:pathLst>
            </a:custGeom>
            <a:noFill/>
            <a:ln w="987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" name="Google Shape;1103;p36"/>
            <p:cNvSpPr/>
            <p:nvPr/>
          </p:nvSpPr>
          <p:spPr>
            <a:xfrm>
              <a:off x="3901550" y="2223725"/>
              <a:ext cx="1557050" cy="1557050"/>
            </a:xfrm>
            <a:custGeom>
              <a:avLst/>
              <a:gdLst/>
              <a:ahLst/>
              <a:cxnLst/>
              <a:rect l="l" t="t" r="r" b="b"/>
              <a:pathLst>
                <a:path w="62282" h="62282" extrusionOk="0">
                  <a:moveTo>
                    <a:pt x="31126" y="5259"/>
                  </a:moveTo>
                  <a:cubicBezTo>
                    <a:pt x="45412" y="5259"/>
                    <a:pt x="57023" y="16840"/>
                    <a:pt x="57023" y="31126"/>
                  </a:cubicBezTo>
                  <a:cubicBezTo>
                    <a:pt x="57023" y="45442"/>
                    <a:pt x="45412" y="57023"/>
                    <a:pt x="31126" y="57023"/>
                  </a:cubicBezTo>
                  <a:cubicBezTo>
                    <a:pt x="16840" y="57023"/>
                    <a:pt x="5259" y="45442"/>
                    <a:pt x="5259" y="31126"/>
                  </a:cubicBezTo>
                  <a:cubicBezTo>
                    <a:pt x="5259" y="16840"/>
                    <a:pt x="16840" y="5259"/>
                    <a:pt x="31126" y="5259"/>
                  </a:cubicBezTo>
                  <a:close/>
                  <a:moveTo>
                    <a:pt x="31126" y="1"/>
                  </a:moveTo>
                  <a:cubicBezTo>
                    <a:pt x="13922" y="1"/>
                    <a:pt x="1" y="13952"/>
                    <a:pt x="1" y="31126"/>
                  </a:cubicBezTo>
                  <a:cubicBezTo>
                    <a:pt x="1" y="48330"/>
                    <a:pt x="13922" y="62281"/>
                    <a:pt x="31126" y="62281"/>
                  </a:cubicBezTo>
                  <a:cubicBezTo>
                    <a:pt x="48330" y="62281"/>
                    <a:pt x="62281" y="48330"/>
                    <a:pt x="62281" y="31126"/>
                  </a:cubicBezTo>
                  <a:cubicBezTo>
                    <a:pt x="62281" y="13952"/>
                    <a:pt x="48330" y="1"/>
                    <a:pt x="311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>
    <p:strips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7">
  <p:cSld name="CUSTOM_9">
    <p:spTree>
      <p:nvGrpSpPr>
        <p:cNvPr id="1" name="Shape 1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" name="Google Shape;1105;p37"/>
          <p:cNvSpPr txBox="1">
            <a:spLocks noGrp="1"/>
          </p:cNvSpPr>
          <p:nvPr>
            <p:ph type="title"/>
          </p:nvPr>
        </p:nvSpPr>
        <p:spPr>
          <a:xfrm>
            <a:off x="872100" y="539500"/>
            <a:ext cx="73998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3000">
                <a:latin typeface="Poppins Medium"/>
                <a:ea typeface="Poppins Medium"/>
                <a:cs typeface="Poppins Medium"/>
                <a:sym typeface="Poppins Medium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106" name="Google Shape;1106;p37"/>
          <p:cNvSpPr/>
          <p:nvPr/>
        </p:nvSpPr>
        <p:spPr>
          <a:xfrm flipH="1">
            <a:off x="5714833" y="4649350"/>
            <a:ext cx="3447249" cy="494158"/>
          </a:xfrm>
          <a:custGeom>
            <a:avLst/>
            <a:gdLst/>
            <a:ahLst/>
            <a:cxnLst/>
            <a:rect l="l" t="t" r="r" b="b"/>
            <a:pathLst>
              <a:path w="108149" h="15503" extrusionOk="0">
                <a:moveTo>
                  <a:pt x="0" y="0"/>
                </a:moveTo>
                <a:lnTo>
                  <a:pt x="0" y="15502"/>
                </a:lnTo>
                <a:lnTo>
                  <a:pt x="108148" y="15502"/>
                </a:lnTo>
                <a:cubicBezTo>
                  <a:pt x="108148" y="6931"/>
                  <a:pt x="101218" y="0"/>
                  <a:pt x="92646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07" name="Google Shape;1107;p37"/>
          <p:cNvGrpSpPr/>
          <p:nvPr/>
        </p:nvGrpSpPr>
        <p:grpSpPr>
          <a:xfrm>
            <a:off x="-1978450" y="1225934"/>
            <a:ext cx="2691676" cy="2691631"/>
            <a:chOff x="5165750" y="-1146341"/>
            <a:chExt cx="2691676" cy="2691631"/>
          </a:xfrm>
        </p:grpSpPr>
        <p:sp>
          <p:nvSpPr>
            <p:cNvPr id="1108" name="Google Shape;1108;p37"/>
            <p:cNvSpPr/>
            <p:nvPr/>
          </p:nvSpPr>
          <p:spPr>
            <a:xfrm>
              <a:off x="5923974" y="-388117"/>
              <a:ext cx="1175229" cy="1175184"/>
            </a:xfrm>
            <a:custGeom>
              <a:avLst/>
              <a:gdLst/>
              <a:ahLst/>
              <a:cxnLst/>
              <a:rect l="l" t="t" r="r" b="b"/>
              <a:pathLst>
                <a:path w="25959" h="25958" fill="none" extrusionOk="0">
                  <a:moveTo>
                    <a:pt x="25958" y="12979"/>
                  </a:moveTo>
                  <a:cubicBezTo>
                    <a:pt x="25958" y="20152"/>
                    <a:pt x="20153" y="25958"/>
                    <a:pt x="12979" y="25958"/>
                  </a:cubicBezTo>
                  <a:cubicBezTo>
                    <a:pt x="5806" y="25958"/>
                    <a:pt x="1" y="20152"/>
                    <a:pt x="1" y="12979"/>
                  </a:cubicBezTo>
                  <a:cubicBezTo>
                    <a:pt x="1" y="5806"/>
                    <a:pt x="5806" y="0"/>
                    <a:pt x="12979" y="0"/>
                  </a:cubicBezTo>
                  <a:cubicBezTo>
                    <a:pt x="20153" y="0"/>
                    <a:pt x="25958" y="5806"/>
                    <a:pt x="25958" y="12979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9" name="Google Shape;1109;p37"/>
            <p:cNvSpPr/>
            <p:nvPr/>
          </p:nvSpPr>
          <p:spPr>
            <a:xfrm>
              <a:off x="5840039" y="-472098"/>
              <a:ext cx="1343099" cy="1343145"/>
            </a:xfrm>
            <a:custGeom>
              <a:avLst/>
              <a:gdLst/>
              <a:ahLst/>
              <a:cxnLst/>
              <a:rect l="l" t="t" r="r" b="b"/>
              <a:pathLst>
                <a:path w="29667" h="29668" fill="none" extrusionOk="0">
                  <a:moveTo>
                    <a:pt x="29667" y="14834"/>
                  </a:moveTo>
                  <a:cubicBezTo>
                    <a:pt x="29667" y="23041"/>
                    <a:pt x="23040" y="29667"/>
                    <a:pt x="14833" y="29667"/>
                  </a:cubicBezTo>
                  <a:cubicBezTo>
                    <a:pt x="6627" y="29667"/>
                    <a:pt x="0" y="23041"/>
                    <a:pt x="0" y="14834"/>
                  </a:cubicBezTo>
                  <a:cubicBezTo>
                    <a:pt x="0" y="6627"/>
                    <a:pt x="6627" y="1"/>
                    <a:pt x="14833" y="1"/>
                  </a:cubicBezTo>
                  <a:cubicBezTo>
                    <a:pt x="23040" y="1"/>
                    <a:pt x="29667" y="6627"/>
                    <a:pt x="29667" y="14834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0" name="Google Shape;1110;p37"/>
            <p:cNvSpPr/>
            <p:nvPr/>
          </p:nvSpPr>
          <p:spPr>
            <a:xfrm>
              <a:off x="5165750" y="-1146341"/>
              <a:ext cx="2691676" cy="2691631"/>
            </a:xfrm>
            <a:custGeom>
              <a:avLst/>
              <a:gdLst/>
              <a:ahLst/>
              <a:cxnLst/>
              <a:rect l="l" t="t" r="r" b="b"/>
              <a:pathLst>
                <a:path w="59455" h="59454" fill="none" extrusionOk="0">
                  <a:moveTo>
                    <a:pt x="59454" y="29727"/>
                  </a:moveTo>
                  <a:cubicBezTo>
                    <a:pt x="59454" y="46141"/>
                    <a:pt x="46141" y="59454"/>
                    <a:pt x="29727" y="59454"/>
                  </a:cubicBezTo>
                  <a:cubicBezTo>
                    <a:pt x="13314" y="59454"/>
                    <a:pt x="0" y="46141"/>
                    <a:pt x="0" y="29727"/>
                  </a:cubicBezTo>
                  <a:cubicBezTo>
                    <a:pt x="0" y="13313"/>
                    <a:pt x="13314" y="0"/>
                    <a:pt x="29727" y="0"/>
                  </a:cubicBezTo>
                  <a:cubicBezTo>
                    <a:pt x="46141" y="0"/>
                    <a:pt x="59454" y="13313"/>
                    <a:pt x="59454" y="29727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1" name="Google Shape;1111;p37"/>
            <p:cNvSpPr/>
            <p:nvPr/>
          </p:nvSpPr>
          <p:spPr>
            <a:xfrm>
              <a:off x="5286854" y="-1025282"/>
              <a:ext cx="2449469" cy="2449514"/>
            </a:xfrm>
            <a:custGeom>
              <a:avLst/>
              <a:gdLst/>
              <a:ahLst/>
              <a:cxnLst/>
              <a:rect l="l" t="t" r="r" b="b"/>
              <a:pathLst>
                <a:path w="54105" h="54106" fill="none" extrusionOk="0">
                  <a:moveTo>
                    <a:pt x="54105" y="27053"/>
                  </a:moveTo>
                  <a:cubicBezTo>
                    <a:pt x="54105" y="41977"/>
                    <a:pt x="41977" y="54105"/>
                    <a:pt x="27052" y="54105"/>
                  </a:cubicBezTo>
                  <a:cubicBezTo>
                    <a:pt x="12128" y="54105"/>
                    <a:pt x="0" y="41977"/>
                    <a:pt x="0" y="27053"/>
                  </a:cubicBezTo>
                  <a:cubicBezTo>
                    <a:pt x="0" y="12129"/>
                    <a:pt x="12128" y="1"/>
                    <a:pt x="27052" y="1"/>
                  </a:cubicBezTo>
                  <a:cubicBezTo>
                    <a:pt x="41977" y="1"/>
                    <a:pt x="54105" y="12129"/>
                    <a:pt x="54105" y="27053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2" name="Google Shape;1112;p37"/>
            <p:cNvSpPr/>
            <p:nvPr/>
          </p:nvSpPr>
          <p:spPr>
            <a:xfrm>
              <a:off x="5406555" y="-905537"/>
              <a:ext cx="2210068" cy="2210022"/>
            </a:xfrm>
            <a:custGeom>
              <a:avLst/>
              <a:gdLst/>
              <a:ahLst/>
              <a:cxnLst/>
              <a:rect l="l" t="t" r="r" b="b"/>
              <a:pathLst>
                <a:path w="48817" h="48816" fill="none" extrusionOk="0">
                  <a:moveTo>
                    <a:pt x="48816" y="24408"/>
                  </a:moveTo>
                  <a:cubicBezTo>
                    <a:pt x="48816" y="37873"/>
                    <a:pt x="37904" y="48816"/>
                    <a:pt x="24408" y="48816"/>
                  </a:cubicBezTo>
                  <a:cubicBezTo>
                    <a:pt x="10943" y="48816"/>
                    <a:pt x="1" y="37873"/>
                    <a:pt x="1" y="24408"/>
                  </a:cubicBezTo>
                  <a:cubicBezTo>
                    <a:pt x="1" y="10943"/>
                    <a:pt x="10943" y="0"/>
                    <a:pt x="24408" y="0"/>
                  </a:cubicBezTo>
                  <a:cubicBezTo>
                    <a:pt x="37904" y="0"/>
                    <a:pt x="48816" y="10943"/>
                    <a:pt x="48816" y="24408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3" name="Google Shape;1113;p37"/>
            <p:cNvSpPr/>
            <p:nvPr/>
          </p:nvSpPr>
          <p:spPr>
            <a:xfrm>
              <a:off x="5523539" y="-788598"/>
              <a:ext cx="1976099" cy="1976145"/>
            </a:xfrm>
            <a:custGeom>
              <a:avLst/>
              <a:gdLst/>
              <a:ahLst/>
              <a:cxnLst/>
              <a:rect l="l" t="t" r="r" b="b"/>
              <a:pathLst>
                <a:path w="43649" h="43650" fill="none" extrusionOk="0">
                  <a:moveTo>
                    <a:pt x="43649" y="21825"/>
                  </a:moveTo>
                  <a:cubicBezTo>
                    <a:pt x="43649" y="33892"/>
                    <a:pt x="33892" y="43649"/>
                    <a:pt x="21824" y="43649"/>
                  </a:cubicBezTo>
                  <a:cubicBezTo>
                    <a:pt x="9757" y="43649"/>
                    <a:pt x="0" y="33892"/>
                    <a:pt x="0" y="21825"/>
                  </a:cubicBezTo>
                  <a:cubicBezTo>
                    <a:pt x="0" y="9758"/>
                    <a:pt x="9757" y="1"/>
                    <a:pt x="21824" y="1"/>
                  </a:cubicBezTo>
                  <a:cubicBezTo>
                    <a:pt x="33892" y="1"/>
                    <a:pt x="43649" y="9758"/>
                    <a:pt x="43649" y="21825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4" name="Google Shape;1114;p37"/>
            <p:cNvSpPr/>
            <p:nvPr/>
          </p:nvSpPr>
          <p:spPr>
            <a:xfrm>
              <a:off x="5635000" y="-677092"/>
              <a:ext cx="1753178" cy="1753132"/>
            </a:xfrm>
            <a:custGeom>
              <a:avLst/>
              <a:gdLst/>
              <a:ahLst/>
              <a:cxnLst/>
              <a:rect l="l" t="t" r="r" b="b"/>
              <a:pathLst>
                <a:path w="38725" h="38724" fill="none" extrusionOk="0">
                  <a:moveTo>
                    <a:pt x="38725" y="19362"/>
                  </a:moveTo>
                  <a:cubicBezTo>
                    <a:pt x="38725" y="30061"/>
                    <a:pt x="30062" y="38724"/>
                    <a:pt x="19362" y="38724"/>
                  </a:cubicBezTo>
                  <a:cubicBezTo>
                    <a:pt x="8663" y="38724"/>
                    <a:pt x="0" y="30061"/>
                    <a:pt x="0" y="19362"/>
                  </a:cubicBezTo>
                  <a:cubicBezTo>
                    <a:pt x="0" y="8663"/>
                    <a:pt x="8663" y="0"/>
                    <a:pt x="19362" y="0"/>
                  </a:cubicBezTo>
                  <a:cubicBezTo>
                    <a:pt x="30062" y="0"/>
                    <a:pt x="38725" y="8663"/>
                    <a:pt x="38725" y="19362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5" name="Google Shape;1115;p37"/>
            <p:cNvSpPr/>
            <p:nvPr/>
          </p:nvSpPr>
          <p:spPr>
            <a:xfrm>
              <a:off x="5742341" y="-569796"/>
              <a:ext cx="1538495" cy="1538541"/>
            </a:xfrm>
            <a:custGeom>
              <a:avLst/>
              <a:gdLst/>
              <a:ahLst/>
              <a:cxnLst/>
              <a:rect l="l" t="t" r="r" b="b"/>
              <a:pathLst>
                <a:path w="33983" h="33984" fill="none" extrusionOk="0">
                  <a:moveTo>
                    <a:pt x="33983" y="16992"/>
                  </a:moveTo>
                  <a:cubicBezTo>
                    <a:pt x="33983" y="26384"/>
                    <a:pt x="26384" y="33983"/>
                    <a:pt x="16991" y="33983"/>
                  </a:cubicBezTo>
                  <a:cubicBezTo>
                    <a:pt x="7599" y="33983"/>
                    <a:pt x="0" y="26384"/>
                    <a:pt x="0" y="16992"/>
                  </a:cubicBezTo>
                  <a:cubicBezTo>
                    <a:pt x="0" y="7600"/>
                    <a:pt x="7599" y="1"/>
                    <a:pt x="16991" y="1"/>
                  </a:cubicBezTo>
                  <a:cubicBezTo>
                    <a:pt x="26384" y="1"/>
                    <a:pt x="33983" y="7600"/>
                    <a:pt x="33983" y="16992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6" name="Google Shape;1116;p37"/>
            <p:cNvSpPr/>
            <p:nvPr/>
          </p:nvSpPr>
          <p:spPr>
            <a:xfrm>
              <a:off x="5842801" y="-387936"/>
              <a:ext cx="1337576" cy="1174821"/>
            </a:xfrm>
            <a:custGeom>
              <a:avLst/>
              <a:gdLst/>
              <a:ahLst/>
              <a:cxnLst/>
              <a:rect l="l" t="t" r="r" b="b"/>
              <a:pathLst>
                <a:path w="29545" h="25950" extrusionOk="0">
                  <a:moveTo>
                    <a:pt x="14779" y="2030"/>
                  </a:moveTo>
                  <a:cubicBezTo>
                    <a:pt x="19620" y="2030"/>
                    <a:pt x="24049" y="5279"/>
                    <a:pt x="25350" y="10179"/>
                  </a:cubicBezTo>
                  <a:cubicBezTo>
                    <a:pt x="26900" y="16015"/>
                    <a:pt x="23405" y="22002"/>
                    <a:pt x="17569" y="23553"/>
                  </a:cubicBezTo>
                  <a:cubicBezTo>
                    <a:pt x="16632" y="23801"/>
                    <a:pt x="15691" y="23920"/>
                    <a:pt x="14766" y="23920"/>
                  </a:cubicBezTo>
                  <a:cubicBezTo>
                    <a:pt x="9925" y="23920"/>
                    <a:pt x="5496" y="20671"/>
                    <a:pt x="4195" y="15771"/>
                  </a:cubicBezTo>
                  <a:cubicBezTo>
                    <a:pt x="2645" y="9935"/>
                    <a:pt x="6140" y="3948"/>
                    <a:pt x="11976" y="2397"/>
                  </a:cubicBezTo>
                  <a:cubicBezTo>
                    <a:pt x="12913" y="2149"/>
                    <a:pt x="13854" y="2030"/>
                    <a:pt x="14779" y="2030"/>
                  </a:cubicBezTo>
                  <a:close/>
                  <a:moveTo>
                    <a:pt x="14795" y="0"/>
                  </a:moveTo>
                  <a:cubicBezTo>
                    <a:pt x="10589" y="0"/>
                    <a:pt x="6465" y="2041"/>
                    <a:pt x="3952" y="5802"/>
                  </a:cubicBezTo>
                  <a:cubicBezTo>
                    <a:pt x="0" y="11790"/>
                    <a:pt x="1642" y="19814"/>
                    <a:pt x="7599" y="23796"/>
                  </a:cubicBezTo>
                  <a:cubicBezTo>
                    <a:pt x="9807" y="25253"/>
                    <a:pt x="12297" y="25950"/>
                    <a:pt x="14758" y="25950"/>
                  </a:cubicBezTo>
                  <a:cubicBezTo>
                    <a:pt x="18970" y="25950"/>
                    <a:pt x="23099" y="23909"/>
                    <a:pt x="25593" y="20148"/>
                  </a:cubicBezTo>
                  <a:cubicBezTo>
                    <a:pt x="29545" y="14160"/>
                    <a:pt x="27903" y="6136"/>
                    <a:pt x="21946" y="2154"/>
                  </a:cubicBezTo>
                  <a:cubicBezTo>
                    <a:pt x="19738" y="697"/>
                    <a:pt x="17252" y="0"/>
                    <a:pt x="14795" y="0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17" name="Google Shape;1117;p37"/>
          <p:cNvGrpSpPr/>
          <p:nvPr/>
        </p:nvGrpSpPr>
        <p:grpSpPr>
          <a:xfrm>
            <a:off x="8430782" y="539079"/>
            <a:ext cx="2471175" cy="2747975"/>
            <a:chOff x="7398357" y="-662077"/>
            <a:chExt cx="2471175" cy="2747975"/>
          </a:xfrm>
        </p:grpSpPr>
        <p:sp>
          <p:nvSpPr>
            <p:cNvPr id="1118" name="Google Shape;1118;p37"/>
            <p:cNvSpPr/>
            <p:nvPr/>
          </p:nvSpPr>
          <p:spPr>
            <a:xfrm rot="-5400000">
              <a:off x="7370982" y="-634702"/>
              <a:ext cx="2525925" cy="2471175"/>
            </a:xfrm>
            <a:custGeom>
              <a:avLst/>
              <a:gdLst/>
              <a:ahLst/>
              <a:cxnLst/>
              <a:rect l="l" t="t" r="r" b="b"/>
              <a:pathLst>
                <a:path w="101037" h="98847" extrusionOk="0">
                  <a:moveTo>
                    <a:pt x="12296" y="1"/>
                  </a:moveTo>
                  <a:cubicBezTo>
                    <a:pt x="9431" y="1"/>
                    <a:pt x="6566" y="1095"/>
                    <a:pt x="4378" y="3283"/>
                  </a:cubicBezTo>
                  <a:cubicBezTo>
                    <a:pt x="1" y="7660"/>
                    <a:pt x="1" y="14773"/>
                    <a:pt x="4378" y="19150"/>
                  </a:cubicBezTo>
                  <a:lnTo>
                    <a:pt x="80823" y="95564"/>
                  </a:lnTo>
                  <a:cubicBezTo>
                    <a:pt x="83011" y="97753"/>
                    <a:pt x="85876" y="98847"/>
                    <a:pt x="88741" y="98847"/>
                  </a:cubicBezTo>
                  <a:cubicBezTo>
                    <a:pt x="91606" y="98847"/>
                    <a:pt x="94471" y="97753"/>
                    <a:pt x="96659" y="95564"/>
                  </a:cubicBezTo>
                  <a:cubicBezTo>
                    <a:pt x="101036" y="91187"/>
                    <a:pt x="101036" y="84105"/>
                    <a:pt x="96659" y="79728"/>
                  </a:cubicBezTo>
                  <a:lnTo>
                    <a:pt x="20214" y="3283"/>
                  </a:lnTo>
                  <a:cubicBezTo>
                    <a:pt x="18025" y="1095"/>
                    <a:pt x="15161" y="1"/>
                    <a:pt x="12296" y="1"/>
                  </a:cubicBezTo>
                  <a:close/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9" name="Google Shape;1119;p37"/>
            <p:cNvSpPr/>
            <p:nvPr/>
          </p:nvSpPr>
          <p:spPr>
            <a:xfrm rot="-5400000">
              <a:off x="7569882" y="-202877"/>
              <a:ext cx="1193050" cy="1192300"/>
            </a:xfrm>
            <a:custGeom>
              <a:avLst/>
              <a:gdLst/>
              <a:ahLst/>
              <a:cxnLst/>
              <a:rect l="l" t="t" r="r" b="b"/>
              <a:pathLst>
                <a:path w="47722" h="47692" fill="none" extrusionOk="0">
                  <a:moveTo>
                    <a:pt x="44591" y="44591"/>
                  </a:moveTo>
                  <a:lnTo>
                    <a:pt x="44591" y="44591"/>
                  </a:lnTo>
                  <a:cubicBezTo>
                    <a:pt x="47722" y="41491"/>
                    <a:pt x="47722" y="36445"/>
                    <a:pt x="44591" y="33345"/>
                  </a:cubicBezTo>
                  <a:lnTo>
                    <a:pt x="14348" y="3101"/>
                  </a:lnTo>
                  <a:cubicBezTo>
                    <a:pt x="11247" y="1"/>
                    <a:pt x="6201" y="1"/>
                    <a:pt x="3101" y="3101"/>
                  </a:cubicBezTo>
                  <a:lnTo>
                    <a:pt x="3101" y="3101"/>
                  </a:lnTo>
                  <a:cubicBezTo>
                    <a:pt x="1" y="6201"/>
                    <a:pt x="1" y="11217"/>
                    <a:pt x="3101" y="14347"/>
                  </a:cubicBezTo>
                  <a:lnTo>
                    <a:pt x="33375" y="44591"/>
                  </a:lnTo>
                  <a:cubicBezTo>
                    <a:pt x="36476" y="47691"/>
                    <a:pt x="41491" y="47691"/>
                    <a:pt x="44591" y="44591"/>
                  </a:cubicBezTo>
                  <a:close/>
                </a:path>
              </a:pathLst>
            </a:custGeom>
            <a:noFill/>
            <a:ln w="987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0" name="Google Shape;1120;p37"/>
            <p:cNvSpPr/>
            <p:nvPr/>
          </p:nvSpPr>
          <p:spPr>
            <a:xfrm rot="-5400000">
              <a:off x="7937707" y="408023"/>
              <a:ext cx="1677875" cy="1677875"/>
            </a:xfrm>
            <a:custGeom>
              <a:avLst/>
              <a:gdLst/>
              <a:ahLst/>
              <a:cxnLst/>
              <a:rect l="l" t="t" r="r" b="b"/>
              <a:pathLst>
                <a:path w="67115" h="67115" fill="none" extrusionOk="0">
                  <a:moveTo>
                    <a:pt x="64318" y="64287"/>
                  </a:moveTo>
                  <a:lnTo>
                    <a:pt x="64318" y="64287"/>
                  </a:lnTo>
                  <a:cubicBezTo>
                    <a:pt x="67114" y="61491"/>
                    <a:pt x="67114" y="56962"/>
                    <a:pt x="64318" y="54166"/>
                  </a:cubicBezTo>
                  <a:lnTo>
                    <a:pt x="12949" y="2797"/>
                  </a:lnTo>
                  <a:cubicBezTo>
                    <a:pt x="10153" y="1"/>
                    <a:pt x="5624" y="1"/>
                    <a:pt x="2797" y="2797"/>
                  </a:cubicBezTo>
                  <a:lnTo>
                    <a:pt x="2797" y="2797"/>
                  </a:lnTo>
                  <a:cubicBezTo>
                    <a:pt x="1" y="5593"/>
                    <a:pt x="1" y="10122"/>
                    <a:pt x="2797" y="12919"/>
                  </a:cubicBezTo>
                  <a:lnTo>
                    <a:pt x="54166" y="64287"/>
                  </a:lnTo>
                  <a:cubicBezTo>
                    <a:pt x="56993" y="67114"/>
                    <a:pt x="61522" y="67114"/>
                    <a:pt x="64318" y="64287"/>
                  </a:cubicBezTo>
                  <a:close/>
                </a:path>
              </a:pathLst>
            </a:custGeom>
            <a:noFill/>
            <a:ln w="987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1" name="Google Shape;1121;p37"/>
            <p:cNvSpPr/>
            <p:nvPr/>
          </p:nvSpPr>
          <p:spPr>
            <a:xfrm rot="-5400000">
              <a:off x="8047894" y="289485"/>
              <a:ext cx="1309325" cy="1274350"/>
            </a:xfrm>
            <a:custGeom>
              <a:avLst/>
              <a:gdLst/>
              <a:ahLst/>
              <a:cxnLst/>
              <a:rect l="l" t="t" r="r" b="b"/>
              <a:pathLst>
                <a:path w="52373" h="50974" extrusionOk="0">
                  <a:moveTo>
                    <a:pt x="7884" y="0"/>
                  </a:moveTo>
                  <a:cubicBezTo>
                    <a:pt x="6049" y="0"/>
                    <a:pt x="4210" y="699"/>
                    <a:pt x="2797" y="2097"/>
                  </a:cubicBezTo>
                  <a:cubicBezTo>
                    <a:pt x="0" y="4894"/>
                    <a:pt x="0" y="9453"/>
                    <a:pt x="2797" y="12250"/>
                  </a:cubicBezTo>
                  <a:lnTo>
                    <a:pt x="39424" y="48876"/>
                  </a:lnTo>
                  <a:cubicBezTo>
                    <a:pt x="40822" y="50274"/>
                    <a:pt x="42661" y="50973"/>
                    <a:pt x="44500" y="50973"/>
                  </a:cubicBezTo>
                  <a:cubicBezTo>
                    <a:pt x="46339" y="50973"/>
                    <a:pt x="48178" y="50274"/>
                    <a:pt x="49576" y="48876"/>
                  </a:cubicBezTo>
                  <a:cubicBezTo>
                    <a:pt x="52372" y="46049"/>
                    <a:pt x="52372" y="41520"/>
                    <a:pt x="49576" y="38724"/>
                  </a:cubicBezTo>
                  <a:lnTo>
                    <a:pt x="12949" y="2097"/>
                  </a:lnTo>
                  <a:cubicBezTo>
                    <a:pt x="11551" y="699"/>
                    <a:pt x="9719" y="0"/>
                    <a:pt x="788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2" name="Google Shape;1122;p37"/>
            <p:cNvSpPr/>
            <p:nvPr/>
          </p:nvSpPr>
          <p:spPr>
            <a:xfrm rot="-5400000">
              <a:off x="7513119" y="-490540"/>
              <a:ext cx="1827575" cy="1809500"/>
            </a:xfrm>
            <a:custGeom>
              <a:avLst/>
              <a:gdLst/>
              <a:ahLst/>
              <a:cxnLst/>
              <a:rect l="l" t="t" r="r" b="b"/>
              <a:pathLst>
                <a:path w="73103" h="72380" extrusionOk="0">
                  <a:moveTo>
                    <a:pt x="4089" y="0"/>
                  </a:moveTo>
                  <a:cubicBezTo>
                    <a:pt x="3139" y="0"/>
                    <a:pt x="2189" y="358"/>
                    <a:pt x="1460" y="1072"/>
                  </a:cubicBezTo>
                  <a:cubicBezTo>
                    <a:pt x="1" y="2531"/>
                    <a:pt x="1" y="4871"/>
                    <a:pt x="1460" y="6330"/>
                  </a:cubicBezTo>
                  <a:lnTo>
                    <a:pt x="66415" y="71286"/>
                  </a:lnTo>
                  <a:cubicBezTo>
                    <a:pt x="67130" y="72015"/>
                    <a:pt x="68080" y="72380"/>
                    <a:pt x="69033" y="72380"/>
                  </a:cubicBezTo>
                  <a:cubicBezTo>
                    <a:pt x="69987" y="72380"/>
                    <a:pt x="70944" y="72015"/>
                    <a:pt x="71674" y="71286"/>
                  </a:cubicBezTo>
                  <a:cubicBezTo>
                    <a:pt x="73103" y="69827"/>
                    <a:pt x="73103" y="67486"/>
                    <a:pt x="71674" y="66027"/>
                  </a:cubicBezTo>
                  <a:lnTo>
                    <a:pt x="6718" y="1072"/>
                  </a:lnTo>
                  <a:cubicBezTo>
                    <a:pt x="5989" y="358"/>
                    <a:pt x="5039" y="0"/>
                    <a:pt x="408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>
    <p:strips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BLANK_1_1_1_1_1_1_2">
    <p:spTree>
      <p:nvGrpSpPr>
        <p:cNvPr id="1" name="Shape 1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4" name="Google Shape;1184;p40"/>
          <p:cNvSpPr txBox="1">
            <a:spLocks noGrp="1"/>
          </p:cNvSpPr>
          <p:nvPr>
            <p:ph type="ctrTitle"/>
          </p:nvPr>
        </p:nvSpPr>
        <p:spPr>
          <a:xfrm>
            <a:off x="1002200" y="475000"/>
            <a:ext cx="4142100" cy="111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7000">
                <a:latin typeface="Poppins Medium"/>
                <a:ea typeface="Poppins Medium"/>
                <a:cs typeface="Poppins Medium"/>
                <a:sym typeface="Poppins Medium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85" name="Google Shape;1185;p40"/>
          <p:cNvSpPr txBox="1">
            <a:spLocks noGrp="1"/>
          </p:cNvSpPr>
          <p:nvPr>
            <p:ph type="subTitle" idx="1"/>
          </p:nvPr>
        </p:nvSpPr>
        <p:spPr>
          <a:xfrm>
            <a:off x="997475" y="1589950"/>
            <a:ext cx="4151700" cy="10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186" name="Google Shape;1186;p40"/>
          <p:cNvSpPr txBox="1"/>
          <p:nvPr/>
        </p:nvSpPr>
        <p:spPr>
          <a:xfrm>
            <a:off x="956450" y="3553675"/>
            <a:ext cx="4233600" cy="66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"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CREDITS: This presentation template was created by </a:t>
            </a:r>
            <a:r>
              <a:rPr lang="en" sz="1200" b="1">
                <a:solidFill>
                  <a:schemeClr val="dk1"/>
                </a:solidFill>
                <a:uFill>
                  <a:noFill/>
                </a:uFill>
                <a:latin typeface="Roboto"/>
                <a:ea typeface="Roboto"/>
                <a:cs typeface="Roboto"/>
                <a:sym typeface="Roboto"/>
                <a:hlinkClick r:id="rId2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Slidesgo</a:t>
            </a:r>
            <a:r>
              <a:rPr lang="en"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, and includes icons by </a:t>
            </a:r>
            <a:r>
              <a:rPr lang="en" sz="1200" b="1">
                <a:solidFill>
                  <a:schemeClr val="dk1"/>
                </a:solidFill>
                <a:uFill>
                  <a:noFill/>
                </a:uFill>
                <a:latin typeface="Roboto"/>
                <a:ea typeface="Roboto"/>
                <a:cs typeface="Roboto"/>
                <a:sym typeface="Roboto"/>
                <a:hlinkClick r:id="rId3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Flaticon</a:t>
            </a:r>
            <a:r>
              <a:rPr lang="en"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 and infographics &amp; images by </a:t>
            </a:r>
            <a:r>
              <a:rPr lang="en" sz="1200" b="1">
                <a:solidFill>
                  <a:schemeClr val="dk1"/>
                </a:solidFill>
                <a:uFill>
                  <a:noFill/>
                </a:uFill>
                <a:latin typeface="Roboto"/>
                <a:ea typeface="Roboto"/>
                <a:cs typeface="Roboto"/>
                <a:sym typeface="Roboto"/>
                <a:hlinkClick r:id="rId4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Freepik</a:t>
            </a:r>
            <a:endParaRPr sz="1200" b="1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grpSp>
        <p:nvGrpSpPr>
          <p:cNvPr id="1187" name="Google Shape;1187;p40"/>
          <p:cNvGrpSpPr/>
          <p:nvPr/>
        </p:nvGrpSpPr>
        <p:grpSpPr>
          <a:xfrm>
            <a:off x="-1030213" y="1623822"/>
            <a:ext cx="1895833" cy="1895866"/>
            <a:chOff x="3835450" y="-252000"/>
            <a:chExt cx="1445325" cy="1445350"/>
          </a:xfrm>
        </p:grpSpPr>
        <p:sp>
          <p:nvSpPr>
            <p:cNvPr id="1188" name="Google Shape;1188;p40"/>
            <p:cNvSpPr/>
            <p:nvPr/>
          </p:nvSpPr>
          <p:spPr>
            <a:xfrm>
              <a:off x="3835450" y="-252000"/>
              <a:ext cx="1445325" cy="1445350"/>
            </a:xfrm>
            <a:custGeom>
              <a:avLst/>
              <a:gdLst/>
              <a:ahLst/>
              <a:cxnLst/>
              <a:rect l="l" t="t" r="r" b="b"/>
              <a:pathLst>
                <a:path w="57813" h="57814" fill="none" extrusionOk="0">
                  <a:moveTo>
                    <a:pt x="43375" y="14439"/>
                  </a:moveTo>
                  <a:lnTo>
                    <a:pt x="28907" y="1"/>
                  </a:lnTo>
                  <a:lnTo>
                    <a:pt x="14438" y="14439"/>
                  </a:lnTo>
                  <a:lnTo>
                    <a:pt x="0" y="28907"/>
                  </a:lnTo>
                  <a:lnTo>
                    <a:pt x="14438" y="43375"/>
                  </a:lnTo>
                  <a:lnTo>
                    <a:pt x="28907" y="57813"/>
                  </a:lnTo>
                  <a:lnTo>
                    <a:pt x="43375" y="43375"/>
                  </a:lnTo>
                  <a:lnTo>
                    <a:pt x="57813" y="28907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9" name="Google Shape;1189;p40"/>
            <p:cNvSpPr/>
            <p:nvPr/>
          </p:nvSpPr>
          <p:spPr>
            <a:xfrm>
              <a:off x="3972225" y="-115200"/>
              <a:ext cx="1171775" cy="1171750"/>
            </a:xfrm>
            <a:custGeom>
              <a:avLst/>
              <a:gdLst/>
              <a:ahLst/>
              <a:cxnLst/>
              <a:rect l="l" t="t" r="r" b="b"/>
              <a:pathLst>
                <a:path w="46871" h="46870" fill="none" extrusionOk="0">
                  <a:moveTo>
                    <a:pt x="46871" y="23435"/>
                  </a:moveTo>
                  <a:lnTo>
                    <a:pt x="35138" y="11733"/>
                  </a:lnTo>
                  <a:lnTo>
                    <a:pt x="23436" y="0"/>
                  </a:lnTo>
                  <a:lnTo>
                    <a:pt x="11733" y="11733"/>
                  </a:lnTo>
                  <a:lnTo>
                    <a:pt x="0" y="23435"/>
                  </a:lnTo>
                  <a:lnTo>
                    <a:pt x="11733" y="35137"/>
                  </a:lnTo>
                  <a:lnTo>
                    <a:pt x="23436" y="46870"/>
                  </a:lnTo>
                  <a:lnTo>
                    <a:pt x="35138" y="35137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0" name="Google Shape;1190;p40"/>
            <p:cNvSpPr/>
            <p:nvPr/>
          </p:nvSpPr>
          <p:spPr>
            <a:xfrm>
              <a:off x="4109775" y="22325"/>
              <a:ext cx="896700" cy="896700"/>
            </a:xfrm>
            <a:custGeom>
              <a:avLst/>
              <a:gdLst/>
              <a:ahLst/>
              <a:cxnLst/>
              <a:rect l="l" t="t" r="r" b="b"/>
              <a:pathLst>
                <a:path w="35868" h="35868" fill="none" extrusionOk="0">
                  <a:moveTo>
                    <a:pt x="35867" y="17934"/>
                  </a:moveTo>
                  <a:lnTo>
                    <a:pt x="26900" y="8967"/>
                  </a:lnTo>
                  <a:lnTo>
                    <a:pt x="17934" y="1"/>
                  </a:lnTo>
                  <a:lnTo>
                    <a:pt x="8967" y="8967"/>
                  </a:lnTo>
                  <a:lnTo>
                    <a:pt x="0" y="17934"/>
                  </a:lnTo>
                  <a:lnTo>
                    <a:pt x="8967" y="26901"/>
                  </a:lnTo>
                  <a:lnTo>
                    <a:pt x="17934" y="35867"/>
                  </a:lnTo>
                  <a:lnTo>
                    <a:pt x="26900" y="26901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1" name="Google Shape;1191;p40"/>
            <p:cNvSpPr/>
            <p:nvPr/>
          </p:nvSpPr>
          <p:spPr>
            <a:xfrm>
              <a:off x="4247300" y="159875"/>
              <a:ext cx="621625" cy="621600"/>
            </a:xfrm>
            <a:custGeom>
              <a:avLst/>
              <a:gdLst/>
              <a:ahLst/>
              <a:cxnLst/>
              <a:rect l="l" t="t" r="r" b="b"/>
              <a:pathLst>
                <a:path w="24865" h="24864" fill="none" extrusionOk="0">
                  <a:moveTo>
                    <a:pt x="24864" y="12432"/>
                  </a:moveTo>
                  <a:lnTo>
                    <a:pt x="18664" y="6201"/>
                  </a:lnTo>
                  <a:lnTo>
                    <a:pt x="12433" y="0"/>
                  </a:lnTo>
                  <a:lnTo>
                    <a:pt x="6201" y="6201"/>
                  </a:lnTo>
                  <a:lnTo>
                    <a:pt x="1" y="12432"/>
                  </a:lnTo>
                  <a:lnTo>
                    <a:pt x="6201" y="18663"/>
                  </a:lnTo>
                  <a:lnTo>
                    <a:pt x="12433" y="24864"/>
                  </a:lnTo>
                  <a:lnTo>
                    <a:pt x="18664" y="18663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2" name="Google Shape;1192;p40"/>
            <p:cNvSpPr/>
            <p:nvPr/>
          </p:nvSpPr>
          <p:spPr>
            <a:xfrm>
              <a:off x="4384075" y="296650"/>
              <a:ext cx="348075" cy="348050"/>
            </a:xfrm>
            <a:custGeom>
              <a:avLst/>
              <a:gdLst/>
              <a:ahLst/>
              <a:cxnLst/>
              <a:rect l="l" t="t" r="r" b="b"/>
              <a:pathLst>
                <a:path w="13923" h="13922" fill="none" extrusionOk="0">
                  <a:moveTo>
                    <a:pt x="10427" y="3496"/>
                  </a:moveTo>
                  <a:lnTo>
                    <a:pt x="6962" y="0"/>
                  </a:lnTo>
                  <a:lnTo>
                    <a:pt x="3496" y="3496"/>
                  </a:lnTo>
                  <a:lnTo>
                    <a:pt x="1" y="6961"/>
                  </a:lnTo>
                  <a:lnTo>
                    <a:pt x="3496" y="10426"/>
                  </a:lnTo>
                  <a:lnTo>
                    <a:pt x="6962" y="13922"/>
                  </a:lnTo>
                  <a:lnTo>
                    <a:pt x="10427" y="10426"/>
                  </a:lnTo>
                  <a:lnTo>
                    <a:pt x="13922" y="6961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>
    <p:strips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LANK_1_1_1_1_1_1_1">
    <p:spTree>
      <p:nvGrpSpPr>
        <p:cNvPr id="1" name="Shape 1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4" name="Google Shape;1194;p41"/>
          <p:cNvGrpSpPr/>
          <p:nvPr/>
        </p:nvGrpSpPr>
        <p:grpSpPr>
          <a:xfrm>
            <a:off x="8430750" y="1225934"/>
            <a:ext cx="2691676" cy="2691631"/>
            <a:chOff x="5165750" y="-1146341"/>
            <a:chExt cx="2691676" cy="2691631"/>
          </a:xfrm>
        </p:grpSpPr>
        <p:sp>
          <p:nvSpPr>
            <p:cNvPr id="1195" name="Google Shape;1195;p41"/>
            <p:cNvSpPr/>
            <p:nvPr/>
          </p:nvSpPr>
          <p:spPr>
            <a:xfrm>
              <a:off x="5923974" y="-388117"/>
              <a:ext cx="1175229" cy="1175184"/>
            </a:xfrm>
            <a:custGeom>
              <a:avLst/>
              <a:gdLst/>
              <a:ahLst/>
              <a:cxnLst/>
              <a:rect l="l" t="t" r="r" b="b"/>
              <a:pathLst>
                <a:path w="25959" h="25958" fill="none" extrusionOk="0">
                  <a:moveTo>
                    <a:pt x="25958" y="12979"/>
                  </a:moveTo>
                  <a:cubicBezTo>
                    <a:pt x="25958" y="20152"/>
                    <a:pt x="20153" y="25958"/>
                    <a:pt x="12979" y="25958"/>
                  </a:cubicBezTo>
                  <a:cubicBezTo>
                    <a:pt x="5806" y="25958"/>
                    <a:pt x="1" y="20152"/>
                    <a:pt x="1" y="12979"/>
                  </a:cubicBezTo>
                  <a:cubicBezTo>
                    <a:pt x="1" y="5806"/>
                    <a:pt x="5806" y="0"/>
                    <a:pt x="12979" y="0"/>
                  </a:cubicBezTo>
                  <a:cubicBezTo>
                    <a:pt x="20153" y="0"/>
                    <a:pt x="25958" y="5806"/>
                    <a:pt x="25958" y="12979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6" name="Google Shape;1196;p41"/>
            <p:cNvSpPr/>
            <p:nvPr/>
          </p:nvSpPr>
          <p:spPr>
            <a:xfrm>
              <a:off x="5840039" y="-472098"/>
              <a:ext cx="1343099" cy="1343145"/>
            </a:xfrm>
            <a:custGeom>
              <a:avLst/>
              <a:gdLst/>
              <a:ahLst/>
              <a:cxnLst/>
              <a:rect l="l" t="t" r="r" b="b"/>
              <a:pathLst>
                <a:path w="29667" h="29668" fill="none" extrusionOk="0">
                  <a:moveTo>
                    <a:pt x="29667" y="14834"/>
                  </a:moveTo>
                  <a:cubicBezTo>
                    <a:pt x="29667" y="23041"/>
                    <a:pt x="23040" y="29667"/>
                    <a:pt x="14833" y="29667"/>
                  </a:cubicBezTo>
                  <a:cubicBezTo>
                    <a:pt x="6627" y="29667"/>
                    <a:pt x="0" y="23041"/>
                    <a:pt x="0" y="14834"/>
                  </a:cubicBezTo>
                  <a:cubicBezTo>
                    <a:pt x="0" y="6627"/>
                    <a:pt x="6627" y="1"/>
                    <a:pt x="14833" y="1"/>
                  </a:cubicBezTo>
                  <a:cubicBezTo>
                    <a:pt x="23040" y="1"/>
                    <a:pt x="29667" y="6627"/>
                    <a:pt x="29667" y="14834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7" name="Google Shape;1197;p41"/>
            <p:cNvSpPr/>
            <p:nvPr/>
          </p:nvSpPr>
          <p:spPr>
            <a:xfrm>
              <a:off x="5165750" y="-1146341"/>
              <a:ext cx="2691676" cy="2691631"/>
            </a:xfrm>
            <a:custGeom>
              <a:avLst/>
              <a:gdLst/>
              <a:ahLst/>
              <a:cxnLst/>
              <a:rect l="l" t="t" r="r" b="b"/>
              <a:pathLst>
                <a:path w="59455" h="59454" fill="none" extrusionOk="0">
                  <a:moveTo>
                    <a:pt x="59454" y="29727"/>
                  </a:moveTo>
                  <a:cubicBezTo>
                    <a:pt x="59454" y="46141"/>
                    <a:pt x="46141" y="59454"/>
                    <a:pt x="29727" y="59454"/>
                  </a:cubicBezTo>
                  <a:cubicBezTo>
                    <a:pt x="13314" y="59454"/>
                    <a:pt x="0" y="46141"/>
                    <a:pt x="0" y="29727"/>
                  </a:cubicBezTo>
                  <a:cubicBezTo>
                    <a:pt x="0" y="13313"/>
                    <a:pt x="13314" y="0"/>
                    <a:pt x="29727" y="0"/>
                  </a:cubicBezTo>
                  <a:cubicBezTo>
                    <a:pt x="46141" y="0"/>
                    <a:pt x="59454" y="13313"/>
                    <a:pt x="59454" y="29727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8" name="Google Shape;1198;p41"/>
            <p:cNvSpPr/>
            <p:nvPr/>
          </p:nvSpPr>
          <p:spPr>
            <a:xfrm>
              <a:off x="5286854" y="-1025282"/>
              <a:ext cx="2449469" cy="2449514"/>
            </a:xfrm>
            <a:custGeom>
              <a:avLst/>
              <a:gdLst/>
              <a:ahLst/>
              <a:cxnLst/>
              <a:rect l="l" t="t" r="r" b="b"/>
              <a:pathLst>
                <a:path w="54105" h="54106" fill="none" extrusionOk="0">
                  <a:moveTo>
                    <a:pt x="54105" y="27053"/>
                  </a:moveTo>
                  <a:cubicBezTo>
                    <a:pt x="54105" y="41977"/>
                    <a:pt x="41977" y="54105"/>
                    <a:pt x="27052" y="54105"/>
                  </a:cubicBezTo>
                  <a:cubicBezTo>
                    <a:pt x="12128" y="54105"/>
                    <a:pt x="0" y="41977"/>
                    <a:pt x="0" y="27053"/>
                  </a:cubicBezTo>
                  <a:cubicBezTo>
                    <a:pt x="0" y="12129"/>
                    <a:pt x="12128" y="1"/>
                    <a:pt x="27052" y="1"/>
                  </a:cubicBezTo>
                  <a:cubicBezTo>
                    <a:pt x="41977" y="1"/>
                    <a:pt x="54105" y="12129"/>
                    <a:pt x="54105" y="27053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9" name="Google Shape;1199;p41"/>
            <p:cNvSpPr/>
            <p:nvPr/>
          </p:nvSpPr>
          <p:spPr>
            <a:xfrm>
              <a:off x="5406555" y="-905537"/>
              <a:ext cx="2210068" cy="2210022"/>
            </a:xfrm>
            <a:custGeom>
              <a:avLst/>
              <a:gdLst/>
              <a:ahLst/>
              <a:cxnLst/>
              <a:rect l="l" t="t" r="r" b="b"/>
              <a:pathLst>
                <a:path w="48817" h="48816" fill="none" extrusionOk="0">
                  <a:moveTo>
                    <a:pt x="48816" y="24408"/>
                  </a:moveTo>
                  <a:cubicBezTo>
                    <a:pt x="48816" y="37873"/>
                    <a:pt x="37904" y="48816"/>
                    <a:pt x="24408" y="48816"/>
                  </a:cubicBezTo>
                  <a:cubicBezTo>
                    <a:pt x="10943" y="48816"/>
                    <a:pt x="1" y="37873"/>
                    <a:pt x="1" y="24408"/>
                  </a:cubicBezTo>
                  <a:cubicBezTo>
                    <a:pt x="1" y="10943"/>
                    <a:pt x="10943" y="0"/>
                    <a:pt x="24408" y="0"/>
                  </a:cubicBezTo>
                  <a:cubicBezTo>
                    <a:pt x="37904" y="0"/>
                    <a:pt x="48816" y="10943"/>
                    <a:pt x="48816" y="24408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0" name="Google Shape;1200;p41"/>
            <p:cNvSpPr/>
            <p:nvPr/>
          </p:nvSpPr>
          <p:spPr>
            <a:xfrm>
              <a:off x="5523539" y="-788598"/>
              <a:ext cx="1976099" cy="1976145"/>
            </a:xfrm>
            <a:custGeom>
              <a:avLst/>
              <a:gdLst/>
              <a:ahLst/>
              <a:cxnLst/>
              <a:rect l="l" t="t" r="r" b="b"/>
              <a:pathLst>
                <a:path w="43649" h="43650" fill="none" extrusionOk="0">
                  <a:moveTo>
                    <a:pt x="43649" y="21825"/>
                  </a:moveTo>
                  <a:cubicBezTo>
                    <a:pt x="43649" y="33892"/>
                    <a:pt x="33892" y="43649"/>
                    <a:pt x="21824" y="43649"/>
                  </a:cubicBezTo>
                  <a:cubicBezTo>
                    <a:pt x="9757" y="43649"/>
                    <a:pt x="0" y="33892"/>
                    <a:pt x="0" y="21825"/>
                  </a:cubicBezTo>
                  <a:cubicBezTo>
                    <a:pt x="0" y="9758"/>
                    <a:pt x="9757" y="1"/>
                    <a:pt x="21824" y="1"/>
                  </a:cubicBezTo>
                  <a:cubicBezTo>
                    <a:pt x="33892" y="1"/>
                    <a:pt x="43649" y="9758"/>
                    <a:pt x="43649" y="21825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1" name="Google Shape;1201;p41"/>
            <p:cNvSpPr/>
            <p:nvPr/>
          </p:nvSpPr>
          <p:spPr>
            <a:xfrm>
              <a:off x="5635000" y="-677092"/>
              <a:ext cx="1753178" cy="1753132"/>
            </a:xfrm>
            <a:custGeom>
              <a:avLst/>
              <a:gdLst/>
              <a:ahLst/>
              <a:cxnLst/>
              <a:rect l="l" t="t" r="r" b="b"/>
              <a:pathLst>
                <a:path w="38725" h="38724" fill="none" extrusionOk="0">
                  <a:moveTo>
                    <a:pt x="38725" y="19362"/>
                  </a:moveTo>
                  <a:cubicBezTo>
                    <a:pt x="38725" y="30061"/>
                    <a:pt x="30062" y="38724"/>
                    <a:pt x="19362" y="38724"/>
                  </a:cubicBezTo>
                  <a:cubicBezTo>
                    <a:pt x="8663" y="38724"/>
                    <a:pt x="0" y="30061"/>
                    <a:pt x="0" y="19362"/>
                  </a:cubicBezTo>
                  <a:cubicBezTo>
                    <a:pt x="0" y="8663"/>
                    <a:pt x="8663" y="0"/>
                    <a:pt x="19362" y="0"/>
                  </a:cubicBezTo>
                  <a:cubicBezTo>
                    <a:pt x="30062" y="0"/>
                    <a:pt x="38725" y="8663"/>
                    <a:pt x="38725" y="19362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2" name="Google Shape;1202;p41"/>
            <p:cNvSpPr/>
            <p:nvPr/>
          </p:nvSpPr>
          <p:spPr>
            <a:xfrm>
              <a:off x="5742341" y="-569796"/>
              <a:ext cx="1538495" cy="1538541"/>
            </a:xfrm>
            <a:custGeom>
              <a:avLst/>
              <a:gdLst/>
              <a:ahLst/>
              <a:cxnLst/>
              <a:rect l="l" t="t" r="r" b="b"/>
              <a:pathLst>
                <a:path w="33983" h="33984" fill="none" extrusionOk="0">
                  <a:moveTo>
                    <a:pt x="33983" y="16992"/>
                  </a:moveTo>
                  <a:cubicBezTo>
                    <a:pt x="33983" y="26384"/>
                    <a:pt x="26384" y="33983"/>
                    <a:pt x="16991" y="33983"/>
                  </a:cubicBezTo>
                  <a:cubicBezTo>
                    <a:pt x="7599" y="33983"/>
                    <a:pt x="0" y="26384"/>
                    <a:pt x="0" y="16992"/>
                  </a:cubicBezTo>
                  <a:cubicBezTo>
                    <a:pt x="0" y="7600"/>
                    <a:pt x="7599" y="1"/>
                    <a:pt x="16991" y="1"/>
                  </a:cubicBezTo>
                  <a:cubicBezTo>
                    <a:pt x="26384" y="1"/>
                    <a:pt x="33983" y="7600"/>
                    <a:pt x="33983" y="16992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3" name="Google Shape;1203;p41"/>
            <p:cNvSpPr/>
            <p:nvPr/>
          </p:nvSpPr>
          <p:spPr>
            <a:xfrm>
              <a:off x="5842801" y="-387936"/>
              <a:ext cx="1337576" cy="1174821"/>
            </a:xfrm>
            <a:custGeom>
              <a:avLst/>
              <a:gdLst/>
              <a:ahLst/>
              <a:cxnLst/>
              <a:rect l="l" t="t" r="r" b="b"/>
              <a:pathLst>
                <a:path w="29545" h="25950" extrusionOk="0">
                  <a:moveTo>
                    <a:pt x="14779" y="2030"/>
                  </a:moveTo>
                  <a:cubicBezTo>
                    <a:pt x="19620" y="2030"/>
                    <a:pt x="24049" y="5279"/>
                    <a:pt x="25350" y="10179"/>
                  </a:cubicBezTo>
                  <a:cubicBezTo>
                    <a:pt x="26900" y="16015"/>
                    <a:pt x="23405" y="22002"/>
                    <a:pt x="17569" y="23553"/>
                  </a:cubicBezTo>
                  <a:cubicBezTo>
                    <a:pt x="16632" y="23801"/>
                    <a:pt x="15691" y="23920"/>
                    <a:pt x="14766" y="23920"/>
                  </a:cubicBezTo>
                  <a:cubicBezTo>
                    <a:pt x="9925" y="23920"/>
                    <a:pt x="5496" y="20671"/>
                    <a:pt x="4195" y="15771"/>
                  </a:cubicBezTo>
                  <a:cubicBezTo>
                    <a:pt x="2645" y="9935"/>
                    <a:pt x="6140" y="3948"/>
                    <a:pt x="11976" y="2397"/>
                  </a:cubicBezTo>
                  <a:cubicBezTo>
                    <a:pt x="12913" y="2149"/>
                    <a:pt x="13854" y="2030"/>
                    <a:pt x="14779" y="2030"/>
                  </a:cubicBezTo>
                  <a:close/>
                  <a:moveTo>
                    <a:pt x="14795" y="0"/>
                  </a:moveTo>
                  <a:cubicBezTo>
                    <a:pt x="10589" y="0"/>
                    <a:pt x="6465" y="2041"/>
                    <a:pt x="3952" y="5802"/>
                  </a:cubicBezTo>
                  <a:cubicBezTo>
                    <a:pt x="0" y="11790"/>
                    <a:pt x="1642" y="19814"/>
                    <a:pt x="7599" y="23796"/>
                  </a:cubicBezTo>
                  <a:cubicBezTo>
                    <a:pt x="9807" y="25253"/>
                    <a:pt x="12297" y="25950"/>
                    <a:pt x="14758" y="25950"/>
                  </a:cubicBezTo>
                  <a:cubicBezTo>
                    <a:pt x="18970" y="25950"/>
                    <a:pt x="23099" y="23909"/>
                    <a:pt x="25593" y="20148"/>
                  </a:cubicBezTo>
                  <a:cubicBezTo>
                    <a:pt x="29545" y="14160"/>
                    <a:pt x="27903" y="6136"/>
                    <a:pt x="21946" y="2154"/>
                  </a:cubicBezTo>
                  <a:cubicBezTo>
                    <a:pt x="19738" y="697"/>
                    <a:pt x="17252" y="0"/>
                    <a:pt x="14795" y="0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04" name="Google Shape;1204;p41"/>
          <p:cNvGrpSpPr/>
          <p:nvPr/>
        </p:nvGrpSpPr>
        <p:grpSpPr>
          <a:xfrm>
            <a:off x="713225" y="4828856"/>
            <a:ext cx="2790375" cy="64975"/>
            <a:chOff x="5954300" y="4334988"/>
            <a:chExt cx="2790375" cy="64975"/>
          </a:xfrm>
        </p:grpSpPr>
        <p:sp>
          <p:nvSpPr>
            <p:cNvPr id="1205" name="Google Shape;1205;p41"/>
            <p:cNvSpPr/>
            <p:nvPr/>
          </p:nvSpPr>
          <p:spPr>
            <a:xfrm>
              <a:off x="8544800" y="4334988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6" name="Google Shape;1206;p41"/>
            <p:cNvSpPr/>
            <p:nvPr/>
          </p:nvSpPr>
          <p:spPr>
            <a:xfrm>
              <a:off x="7825175" y="4343713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7" name="Google Shape;1207;p41"/>
            <p:cNvSpPr/>
            <p:nvPr/>
          </p:nvSpPr>
          <p:spPr>
            <a:xfrm>
              <a:off x="6385925" y="4339350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33"/>
                    <a:pt x="517" y="2249"/>
                    <a:pt x="1125" y="2249"/>
                  </a:cubicBezTo>
                  <a:cubicBezTo>
                    <a:pt x="1733" y="2249"/>
                    <a:pt x="2249" y="173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8" name="Google Shape;1208;p41"/>
            <p:cNvSpPr/>
            <p:nvPr/>
          </p:nvSpPr>
          <p:spPr>
            <a:xfrm>
              <a:off x="7105550" y="4339350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63"/>
                    <a:pt x="517" y="2250"/>
                    <a:pt x="1125" y="2250"/>
                  </a:cubicBezTo>
                  <a:cubicBezTo>
                    <a:pt x="1733" y="2250"/>
                    <a:pt x="2249" y="176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9" name="Google Shape;1209;p41"/>
            <p:cNvSpPr/>
            <p:nvPr/>
          </p:nvSpPr>
          <p:spPr>
            <a:xfrm>
              <a:off x="8401175" y="4334988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0" name="Google Shape;1210;p41"/>
            <p:cNvSpPr/>
            <p:nvPr/>
          </p:nvSpPr>
          <p:spPr>
            <a:xfrm>
              <a:off x="7681550" y="4343713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1" name="Google Shape;1211;p41"/>
            <p:cNvSpPr/>
            <p:nvPr/>
          </p:nvSpPr>
          <p:spPr>
            <a:xfrm>
              <a:off x="6242300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2" name="Google Shape;1212;p41"/>
            <p:cNvSpPr/>
            <p:nvPr/>
          </p:nvSpPr>
          <p:spPr>
            <a:xfrm>
              <a:off x="6961925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3" name="Google Shape;1213;p41"/>
            <p:cNvSpPr/>
            <p:nvPr/>
          </p:nvSpPr>
          <p:spPr>
            <a:xfrm>
              <a:off x="8689175" y="4334988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4" name="Google Shape;1214;p41"/>
            <p:cNvSpPr/>
            <p:nvPr/>
          </p:nvSpPr>
          <p:spPr>
            <a:xfrm>
              <a:off x="7969550" y="4343713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5" name="Google Shape;1215;p41"/>
            <p:cNvSpPr/>
            <p:nvPr/>
          </p:nvSpPr>
          <p:spPr>
            <a:xfrm>
              <a:off x="6530300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6" name="Google Shape;1216;p41"/>
            <p:cNvSpPr/>
            <p:nvPr/>
          </p:nvSpPr>
          <p:spPr>
            <a:xfrm>
              <a:off x="7249925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7" name="Google Shape;1217;p41"/>
            <p:cNvSpPr/>
            <p:nvPr/>
          </p:nvSpPr>
          <p:spPr>
            <a:xfrm>
              <a:off x="8256800" y="4334988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8" name="Google Shape;1218;p41"/>
            <p:cNvSpPr/>
            <p:nvPr/>
          </p:nvSpPr>
          <p:spPr>
            <a:xfrm>
              <a:off x="7537175" y="4343713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9" name="Google Shape;1219;p41"/>
            <p:cNvSpPr/>
            <p:nvPr/>
          </p:nvSpPr>
          <p:spPr>
            <a:xfrm>
              <a:off x="6097925" y="4339350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33"/>
                    <a:pt x="517" y="2249"/>
                    <a:pt x="1125" y="2249"/>
                  </a:cubicBezTo>
                  <a:cubicBezTo>
                    <a:pt x="1733" y="2249"/>
                    <a:pt x="2249" y="173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0" name="Google Shape;1220;p41"/>
            <p:cNvSpPr/>
            <p:nvPr/>
          </p:nvSpPr>
          <p:spPr>
            <a:xfrm>
              <a:off x="6817550" y="4339350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63"/>
                    <a:pt x="517" y="2250"/>
                    <a:pt x="1125" y="2250"/>
                  </a:cubicBezTo>
                  <a:cubicBezTo>
                    <a:pt x="1733" y="2250"/>
                    <a:pt x="2249" y="176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1" name="Google Shape;1221;p41"/>
            <p:cNvSpPr/>
            <p:nvPr/>
          </p:nvSpPr>
          <p:spPr>
            <a:xfrm>
              <a:off x="8113175" y="4334988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2" name="Google Shape;1222;p41"/>
            <p:cNvSpPr/>
            <p:nvPr/>
          </p:nvSpPr>
          <p:spPr>
            <a:xfrm>
              <a:off x="7393550" y="4343713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3" name="Google Shape;1223;p41"/>
            <p:cNvSpPr/>
            <p:nvPr/>
          </p:nvSpPr>
          <p:spPr>
            <a:xfrm>
              <a:off x="5954300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4" name="Google Shape;1224;p41"/>
            <p:cNvSpPr/>
            <p:nvPr/>
          </p:nvSpPr>
          <p:spPr>
            <a:xfrm>
              <a:off x="6673925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25" name="Google Shape;1225;p41"/>
          <p:cNvGrpSpPr/>
          <p:nvPr/>
        </p:nvGrpSpPr>
        <p:grpSpPr>
          <a:xfrm>
            <a:off x="-319052" y="-320208"/>
            <a:ext cx="1604419" cy="1604360"/>
            <a:chOff x="-74975" y="157600"/>
            <a:chExt cx="1604419" cy="1604360"/>
          </a:xfrm>
        </p:grpSpPr>
        <p:sp>
          <p:nvSpPr>
            <p:cNvPr id="1226" name="Google Shape;1226;p41"/>
            <p:cNvSpPr/>
            <p:nvPr/>
          </p:nvSpPr>
          <p:spPr>
            <a:xfrm>
              <a:off x="399627" y="632159"/>
              <a:ext cx="1129817" cy="1129801"/>
            </a:xfrm>
            <a:custGeom>
              <a:avLst/>
              <a:gdLst/>
              <a:ahLst/>
              <a:cxnLst/>
              <a:rect l="l" t="t" r="r" b="b"/>
              <a:pathLst>
                <a:path w="70306" h="70305" extrusionOk="0">
                  <a:moveTo>
                    <a:pt x="0" y="0"/>
                  </a:moveTo>
                  <a:lnTo>
                    <a:pt x="0" y="70305"/>
                  </a:lnTo>
                  <a:lnTo>
                    <a:pt x="70305" y="0"/>
                  </a:ln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7" name="Google Shape;1227;p41"/>
            <p:cNvSpPr/>
            <p:nvPr/>
          </p:nvSpPr>
          <p:spPr>
            <a:xfrm>
              <a:off x="238125" y="470675"/>
              <a:ext cx="824500" cy="824500"/>
            </a:xfrm>
            <a:custGeom>
              <a:avLst/>
              <a:gdLst/>
              <a:ahLst/>
              <a:cxnLst/>
              <a:rect l="l" t="t" r="r" b="b"/>
              <a:pathLst>
                <a:path w="32980" h="32980" extrusionOk="0">
                  <a:moveTo>
                    <a:pt x="0" y="0"/>
                  </a:moveTo>
                  <a:lnTo>
                    <a:pt x="0" y="32979"/>
                  </a:lnTo>
                  <a:lnTo>
                    <a:pt x="32979" y="0"/>
                  </a:lnTo>
                  <a:close/>
                </a:path>
              </a:pathLst>
            </a:custGeom>
            <a:solidFill>
              <a:srgbClr val="3686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8" name="Google Shape;1228;p41"/>
            <p:cNvSpPr/>
            <p:nvPr/>
          </p:nvSpPr>
          <p:spPr>
            <a:xfrm>
              <a:off x="213025" y="445575"/>
              <a:ext cx="758400" cy="758400"/>
            </a:xfrm>
            <a:custGeom>
              <a:avLst/>
              <a:gdLst/>
              <a:ahLst/>
              <a:cxnLst/>
              <a:rect l="l" t="t" r="r" b="b"/>
              <a:pathLst>
                <a:path w="30336" h="30336" fill="none" extrusionOk="0">
                  <a:moveTo>
                    <a:pt x="1" y="30336"/>
                  </a:moveTo>
                  <a:lnTo>
                    <a:pt x="30336" y="1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9" name="Google Shape;1229;p41"/>
            <p:cNvSpPr/>
            <p:nvPr/>
          </p:nvSpPr>
          <p:spPr>
            <a:xfrm>
              <a:off x="155275" y="387825"/>
              <a:ext cx="758400" cy="758400"/>
            </a:xfrm>
            <a:custGeom>
              <a:avLst/>
              <a:gdLst/>
              <a:ahLst/>
              <a:cxnLst/>
              <a:rect l="l" t="t" r="r" b="b"/>
              <a:pathLst>
                <a:path w="30336" h="30336" fill="none" extrusionOk="0">
                  <a:moveTo>
                    <a:pt x="1" y="30336"/>
                  </a:moveTo>
                  <a:lnTo>
                    <a:pt x="30336" y="1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0" name="Google Shape;1230;p41"/>
            <p:cNvSpPr/>
            <p:nvPr/>
          </p:nvSpPr>
          <p:spPr>
            <a:xfrm>
              <a:off x="98300" y="330850"/>
              <a:ext cx="757625" cy="757625"/>
            </a:xfrm>
            <a:custGeom>
              <a:avLst/>
              <a:gdLst/>
              <a:ahLst/>
              <a:cxnLst/>
              <a:rect l="l" t="t" r="r" b="b"/>
              <a:pathLst>
                <a:path w="30305" h="30305" fill="none" extrusionOk="0">
                  <a:moveTo>
                    <a:pt x="0" y="30305"/>
                  </a:moveTo>
                  <a:lnTo>
                    <a:pt x="30305" y="0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1" name="Google Shape;1231;p41"/>
            <p:cNvSpPr/>
            <p:nvPr/>
          </p:nvSpPr>
          <p:spPr>
            <a:xfrm>
              <a:off x="40550" y="273100"/>
              <a:ext cx="758400" cy="758375"/>
            </a:xfrm>
            <a:custGeom>
              <a:avLst/>
              <a:gdLst/>
              <a:ahLst/>
              <a:cxnLst/>
              <a:rect l="l" t="t" r="r" b="b"/>
              <a:pathLst>
                <a:path w="30336" h="30335" fill="none" extrusionOk="0">
                  <a:moveTo>
                    <a:pt x="0" y="30335"/>
                  </a:moveTo>
                  <a:lnTo>
                    <a:pt x="30335" y="0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2" name="Google Shape;1232;p41"/>
            <p:cNvSpPr/>
            <p:nvPr/>
          </p:nvSpPr>
          <p:spPr>
            <a:xfrm>
              <a:off x="-17200" y="215350"/>
              <a:ext cx="758375" cy="758375"/>
            </a:xfrm>
            <a:custGeom>
              <a:avLst/>
              <a:gdLst/>
              <a:ahLst/>
              <a:cxnLst/>
              <a:rect l="l" t="t" r="r" b="b"/>
              <a:pathLst>
                <a:path w="30335" h="30335" fill="none" extrusionOk="0">
                  <a:moveTo>
                    <a:pt x="0" y="30335"/>
                  </a:moveTo>
                  <a:lnTo>
                    <a:pt x="30335" y="0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3" name="Google Shape;1233;p41"/>
            <p:cNvSpPr/>
            <p:nvPr/>
          </p:nvSpPr>
          <p:spPr>
            <a:xfrm>
              <a:off x="-74975" y="157600"/>
              <a:ext cx="758400" cy="758375"/>
            </a:xfrm>
            <a:custGeom>
              <a:avLst/>
              <a:gdLst/>
              <a:ahLst/>
              <a:cxnLst/>
              <a:rect l="l" t="t" r="r" b="b"/>
              <a:pathLst>
                <a:path w="30336" h="30335" fill="none" extrusionOk="0">
                  <a:moveTo>
                    <a:pt x="1" y="30335"/>
                  </a:moveTo>
                  <a:lnTo>
                    <a:pt x="30336" y="0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4" name="Google Shape;1234;p41"/>
            <p:cNvSpPr/>
            <p:nvPr/>
          </p:nvSpPr>
          <p:spPr>
            <a:xfrm>
              <a:off x="238125" y="470675"/>
              <a:ext cx="824500" cy="824500"/>
            </a:xfrm>
            <a:custGeom>
              <a:avLst/>
              <a:gdLst/>
              <a:ahLst/>
              <a:cxnLst/>
              <a:rect l="l" t="t" r="r" b="b"/>
              <a:pathLst>
                <a:path w="32980" h="32980" fill="none" extrusionOk="0">
                  <a:moveTo>
                    <a:pt x="0" y="0"/>
                  </a:moveTo>
                  <a:lnTo>
                    <a:pt x="0" y="32979"/>
                  </a:lnTo>
                  <a:lnTo>
                    <a:pt x="32979" y="0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>
    <p:strips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LANK_1_1_1_1_1_1_1_1">
    <p:spTree>
      <p:nvGrpSpPr>
        <p:cNvPr id="1" name="Shape 1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6" name="Google Shape;1236;p42"/>
          <p:cNvGrpSpPr/>
          <p:nvPr/>
        </p:nvGrpSpPr>
        <p:grpSpPr>
          <a:xfrm>
            <a:off x="7271250" y="3754850"/>
            <a:ext cx="3382300" cy="1993950"/>
            <a:chOff x="1317925" y="2802775"/>
            <a:chExt cx="3382300" cy="1993950"/>
          </a:xfrm>
        </p:grpSpPr>
        <p:sp>
          <p:nvSpPr>
            <p:cNvPr id="1237" name="Google Shape;1237;p42"/>
            <p:cNvSpPr/>
            <p:nvPr/>
          </p:nvSpPr>
          <p:spPr>
            <a:xfrm>
              <a:off x="1317925" y="2802775"/>
              <a:ext cx="2000050" cy="1993950"/>
            </a:xfrm>
            <a:custGeom>
              <a:avLst/>
              <a:gdLst/>
              <a:ahLst/>
              <a:cxnLst/>
              <a:rect l="l" t="t" r="r" b="b"/>
              <a:pathLst>
                <a:path w="80002" h="79758" fill="none" extrusionOk="0">
                  <a:moveTo>
                    <a:pt x="80002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8" name="Google Shape;1238;p42"/>
            <p:cNvSpPr/>
            <p:nvPr/>
          </p:nvSpPr>
          <p:spPr>
            <a:xfrm>
              <a:off x="1444050" y="2802775"/>
              <a:ext cx="1999325" cy="1993950"/>
            </a:xfrm>
            <a:custGeom>
              <a:avLst/>
              <a:gdLst/>
              <a:ahLst/>
              <a:cxnLst/>
              <a:rect l="l" t="t" r="r" b="b"/>
              <a:pathLst>
                <a:path w="79973" h="79758" fill="none" extrusionOk="0">
                  <a:moveTo>
                    <a:pt x="7997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9" name="Google Shape;1239;p42"/>
            <p:cNvSpPr/>
            <p:nvPr/>
          </p:nvSpPr>
          <p:spPr>
            <a:xfrm>
              <a:off x="1569450" y="2802775"/>
              <a:ext cx="2000050" cy="1993950"/>
            </a:xfrm>
            <a:custGeom>
              <a:avLst/>
              <a:gdLst/>
              <a:ahLst/>
              <a:cxnLst/>
              <a:rect l="l" t="t" r="r" b="b"/>
              <a:pathLst>
                <a:path w="80002" h="79758" fill="none" extrusionOk="0">
                  <a:moveTo>
                    <a:pt x="80002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0" name="Google Shape;1240;p42"/>
            <p:cNvSpPr/>
            <p:nvPr/>
          </p:nvSpPr>
          <p:spPr>
            <a:xfrm>
              <a:off x="1695575" y="2802775"/>
              <a:ext cx="1999325" cy="1993950"/>
            </a:xfrm>
            <a:custGeom>
              <a:avLst/>
              <a:gdLst/>
              <a:ahLst/>
              <a:cxnLst/>
              <a:rect l="l" t="t" r="r" b="b"/>
              <a:pathLst>
                <a:path w="79973" h="79758" fill="none" extrusionOk="0">
                  <a:moveTo>
                    <a:pt x="7997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1" name="Google Shape;1241;p42"/>
            <p:cNvSpPr/>
            <p:nvPr/>
          </p:nvSpPr>
          <p:spPr>
            <a:xfrm>
              <a:off x="1820975" y="2802775"/>
              <a:ext cx="2000050" cy="1993950"/>
            </a:xfrm>
            <a:custGeom>
              <a:avLst/>
              <a:gdLst/>
              <a:ahLst/>
              <a:cxnLst/>
              <a:rect l="l" t="t" r="r" b="b"/>
              <a:pathLst>
                <a:path w="80002" h="79758" fill="none" extrusionOk="0">
                  <a:moveTo>
                    <a:pt x="80002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2" name="Google Shape;1242;p42"/>
            <p:cNvSpPr/>
            <p:nvPr/>
          </p:nvSpPr>
          <p:spPr>
            <a:xfrm>
              <a:off x="1946350" y="2802775"/>
              <a:ext cx="2000075" cy="1993950"/>
            </a:xfrm>
            <a:custGeom>
              <a:avLst/>
              <a:gdLst/>
              <a:ahLst/>
              <a:cxnLst/>
              <a:rect l="l" t="t" r="r" b="b"/>
              <a:pathLst>
                <a:path w="80003" h="79758" fill="none" extrusionOk="0">
                  <a:moveTo>
                    <a:pt x="8000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3" name="Google Shape;1243;p42"/>
            <p:cNvSpPr/>
            <p:nvPr/>
          </p:nvSpPr>
          <p:spPr>
            <a:xfrm>
              <a:off x="2072500" y="2802775"/>
              <a:ext cx="1999300" cy="1993950"/>
            </a:xfrm>
            <a:custGeom>
              <a:avLst/>
              <a:gdLst/>
              <a:ahLst/>
              <a:cxnLst/>
              <a:rect l="l" t="t" r="r" b="b"/>
              <a:pathLst>
                <a:path w="79972" h="79758" fill="none" extrusionOk="0">
                  <a:moveTo>
                    <a:pt x="79971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4" name="Google Shape;1244;p42"/>
            <p:cNvSpPr/>
            <p:nvPr/>
          </p:nvSpPr>
          <p:spPr>
            <a:xfrm>
              <a:off x="2197875" y="2802775"/>
              <a:ext cx="2000050" cy="1993950"/>
            </a:xfrm>
            <a:custGeom>
              <a:avLst/>
              <a:gdLst/>
              <a:ahLst/>
              <a:cxnLst/>
              <a:rect l="l" t="t" r="r" b="b"/>
              <a:pathLst>
                <a:path w="80002" h="79758" fill="none" extrusionOk="0">
                  <a:moveTo>
                    <a:pt x="8000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5" name="Google Shape;1245;p42"/>
            <p:cNvSpPr/>
            <p:nvPr/>
          </p:nvSpPr>
          <p:spPr>
            <a:xfrm>
              <a:off x="2323250" y="2802775"/>
              <a:ext cx="2000075" cy="1993950"/>
            </a:xfrm>
            <a:custGeom>
              <a:avLst/>
              <a:gdLst/>
              <a:ahLst/>
              <a:cxnLst/>
              <a:rect l="l" t="t" r="r" b="b"/>
              <a:pathLst>
                <a:path w="80003" h="79758" fill="none" extrusionOk="0">
                  <a:moveTo>
                    <a:pt x="8000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6" name="Google Shape;1246;p42"/>
            <p:cNvSpPr/>
            <p:nvPr/>
          </p:nvSpPr>
          <p:spPr>
            <a:xfrm>
              <a:off x="2449400" y="2802775"/>
              <a:ext cx="1999300" cy="1993950"/>
            </a:xfrm>
            <a:custGeom>
              <a:avLst/>
              <a:gdLst/>
              <a:ahLst/>
              <a:cxnLst/>
              <a:rect l="l" t="t" r="r" b="b"/>
              <a:pathLst>
                <a:path w="79972" h="79758" fill="none" extrusionOk="0">
                  <a:moveTo>
                    <a:pt x="79972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7" name="Google Shape;1247;p42"/>
            <p:cNvSpPr/>
            <p:nvPr/>
          </p:nvSpPr>
          <p:spPr>
            <a:xfrm>
              <a:off x="2574775" y="2802775"/>
              <a:ext cx="2000075" cy="1993950"/>
            </a:xfrm>
            <a:custGeom>
              <a:avLst/>
              <a:gdLst/>
              <a:ahLst/>
              <a:cxnLst/>
              <a:rect l="l" t="t" r="r" b="b"/>
              <a:pathLst>
                <a:path w="80003" h="79758" fill="none" extrusionOk="0">
                  <a:moveTo>
                    <a:pt x="8000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8" name="Google Shape;1248;p42"/>
            <p:cNvSpPr/>
            <p:nvPr/>
          </p:nvSpPr>
          <p:spPr>
            <a:xfrm>
              <a:off x="2700175" y="2802775"/>
              <a:ext cx="2000050" cy="1993950"/>
            </a:xfrm>
            <a:custGeom>
              <a:avLst/>
              <a:gdLst/>
              <a:ahLst/>
              <a:cxnLst/>
              <a:rect l="l" t="t" r="r" b="b"/>
              <a:pathLst>
                <a:path w="80002" h="79758" fill="none" extrusionOk="0">
                  <a:moveTo>
                    <a:pt x="80002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49" name="Google Shape;1249;p42"/>
          <p:cNvGrpSpPr/>
          <p:nvPr/>
        </p:nvGrpSpPr>
        <p:grpSpPr>
          <a:xfrm flipH="1">
            <a:off x="2244842" y="345725"/>
            <a:ext cx="4489475" cy="193775"/>
            <a:chOff x="1784500" y="1867350"/>
            <a:chExt cx="4489475" cy="193775"/>
          </a:xfrm>
        </p:grpSpPr>
        <p:sp>
          <p:nvSpPr>
            <p:cNvPr id="1250" name="Google Shape;1250;p42"/>
            <p:cNvSpPr/>
            <p:nvPr/>
          </p:nvSpPr>
          <p:spPr>
            <a:xfrm>
              <a:off x="1784500" y="1963850"/>
              <a:ext cx="3982625" cy="25"/>
            </a:xfrm>
            <a:custGeom>
              <a:avLst/>
              <a:gdLst/>
              <a:ahLst/>
              <a:cxnLst/>
              <a:rect l="l" t="t" r="r" b="b"/>
              <a:pathLst>
                <a:path w="159305" h="1" fill="none" extrusionOk="0">
                  <a:moveTo>
                    <a:pt x="0" y="0"/>
                  </a:moveTo>
                  <a:lnTo>
                    <a:pt x="159304" y="0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1" name="Google Shape;1251;p42"/>
            <p:cNvSpPr/>
            <p:nvPr/>
          </p:nvSpPr>
          <p:spPr>
            <a:xfrm>
              <a:off x="4679675" y="2061100"/>
              <a:ext cx="1594300" cy="25"/>
            </a:xfrm>
            <a:custGeom>
              <a:avLst/>
              <a:gdLst/>
              <a:ahLst/>
              <a:cxnLst/>
              <a:rect l="l" t="t" r="r" b="b"/>
              <a:pathLst>
                <a:path w="63772" h="1" fill="none" extrusionOk="0">
                  <a:moveTo>
                    <a:pt x="1" y="1"/>
                  </a:moveTo>
                  <a:lnTo>
                    <a:pt x="63771" y="1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2" name="Google Shape;1252;p42"/>
            <p:cNvSpPr/>
            <p:nvPr/>
          </p:nvSpPr>
          <p:spPr>
            <a:xfrm>
              <a:off x="3817200" y="1867350"/>
              <a:ext cx="2104925" cy="25"/>
            </a:xfrm>
            <a:custGeom>
              <a:avLst/>
              <a:gdLst/>
              <a:ahLst/>
              <a:cxnLst/>
              <a:rect l="l" t="t" r="r" b="b"/>
              <a:pathLst>
                <a:path w="84197" h="1" fill="none" extrusionOk="0">
                  <a:moveTo>
                    <a:pt x="1" y="0"/>
                  </a:moveTo>
                  <a:lnTo>
                    <a:pt x="84197" y="0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53" name="Google Shape;1253;p42"/>
          <p:cNvSpPr/>
          <p:nvPr/>
        </p:nvSpPr>
        <p:spPr>
          <a:xfrm>
            <a:off x="4" y="4649350"/>
            <a:ext cx="3447249" cy="494158"/>
          </a:xfrm>
          <a:custGeom>
            <a:avLst/>
            <a:gdLst/>
            <a:ahLst/>
            <a:cxnLst/>
            <a:rect l="l" t="t" r="r" b="b"/>
            <a:pathLst>
              <a:path w="108149" h="15503" extrusionOk="0">
                <a:moveTo>
                  <a:pt x="0" y="0"/>
                </a:moveTo>
                <a:lnTo>
                  <a:pt x="0" y="15502"/>
                </a:lnTo>
                <a:lnTo>
                  <a:pt x="108148" y="15502"/>
                </a:lnTo>
                <a:cubicBezTo>
                  <a:pt x="108148" y="6931"/>
                  <a:pt x="101218" y="0"/>
                  <a:pt x="92646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>
    <p:strips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" name="Google Shape;141;p5"/>
          <p:cNvGrpSpPr/>
          <p:nvPr/>
        </p:nvGrpSpPr>
        <p:grpSpPr>
          <a:xfrm flipH="1">
            <a:off x="7919517" y="3983460"/>
            <a:ext cx="1895833" cy="1895866"/>
            <a:chOff x="3835450" y="-252000"/>
            <a:chExt cx="1445325" cy="1445350"/>
          </a:xfrm>
        </p:grpSpPr>
        <p:sp>
          <p:nvSpPr>
            <p:cNvPr id="142" name="Google Shape;142;p5"/>
            <p:cNvSpPr/>
            <p:nvPr/>
          </p:nvSpPr>
          <p:spPr>
            <a:xfrm>
              <a:off x="3835450" y="-252000"/>
              <a:ext cx="1445325" cy="1445350"/>
            </a:xfrm>
            <a:custGeom>
              <a:avLst/>
              <a:gdLst/>
              <a:ahLst/>
              <a:cxnLst/>
              <a:rect l="l" t="t" r="r" b="b"/>
              <a:pathLst>
                <a:path w="57813" h="57814" fill="none" extrusionOk="0">
                  <a:moveTo>
                    <a:pt x="43375" y="14439"/>
                  </a:moveTo>
                  <a:lnTo>
                    <a:pt x="28907" y="1"/>
                  </a:lnTo>
                  <a:lnTo>
                    <a:pt x="14438" y="14439"/>
                  </a:lnTo>
                  <a:lnTo>
                    <a:pt x="0" y="28907"/>
                  </a:lnTo>
                  <a:lnTo>
                    <a:pt x="14438" y="43375"/>
                  </a:lnTo>
                  <a:lnTo>
                    <a:pt x="28907" y="57813"/>
                  </a:lnTo>
                  <a:lnTo>
                    <a:pt x="43375" y="43375"/>
                  </a:lnTo>
                  <a:lnTo>
                    <a:pt x="57813" y="28907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5"/>
            <p:cNvSpPr/>
            <p:nvPr/>
          </p:nvSpPr>
          <p:spPr>
            <a:xfrm>
              <a:off x="3972225" y="-115200"/>
              <a:ext cx="1171775" cy="1171750"/>
            </a:xfrm>
            <a:custGeom>
              <a:avLst/>
              <a:gdLst/>
              <a:ahLst/>
              <a:cxnLst/>
              <a:rect l="l" t="t" r="r" b="b"/>
              <a:pathLst>
                <a:path w="46871" h="46870" fill="none" extrusionOk="0">
                  <a:moveTo>
                    <a:pt x="46871" y="23435"/>
                  </a:moveTo>
                  <a:lnTo>
                    <a:pt x="35138" y="11733"/>
                  </a:lnTo>
                  <a:lnTo>
                    <a:pt x="23436" y="0"/>
                  </a:lnTo>
                  <a:lnTo>
                    <a:pt x="11733" y="11733"/>
                  </a:lnTo>
                  <a:lnTo>
                    <a:pt x="0" y="23435"/>
                  </a:lnTo>
                  <a:lnTo>
                    <a:pt x="11733" y="35137"/>
                  </a:lnTo>
                  <a:lnTo>
                    <a:pt x="23436" y="46870"/>
                  </a:lnTo>
                  <a:lnTo>
                    <a:pt x="35138" y="35137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5"/>
            <p:cNvSpPr/>
            <p:nvPr/>
          </p:nvSpPr>
          <p:spPr>
            <a:xfrm>
              <a:off x="4109775" y="22325"/>
              <a:ext cx="896700" cy="896700"/>
            </a:xfrm>
            <a:custGeom>
              <a:avLst/>
              <a:gdLst/>
              <a:ahLst/>
              <a:cxnLst/>
              <a:rect l="l" t="t" r="r" b="b"/>
              <a:pathLst>
                <a:path w="35868" h="35868" fill="none" extrusionOk="0">
                  <a:moveTo>
                    <a:pt x="35867" y="17934"/>
                  </a:moveTo>
                  <a:lnTo>
                    <a:pt x="26900" y="8967"/>
                  </a:lnTo>
                  <a:lnTo>
                    <a:pt x="17934" y="1"/>
                  </a:lnTo>
                  <a:lnTo>
                    <a:pt x="8967" y="8967"/>
                  </a:lnTo>
                  <a:lnTo>
                    <a:pt x="0" y="17934"/>
                  </a:lnTo>
                  <a:lnTo>
                    <a:pt x="8967" y="26901"/>
                  </a:lnTo>
                  <a:lnTo>
                    <a:pt x="17934" y="35867"/>
                  </a:lnTo>
                  <a:lnTo>
                    <a:pt x="26900" y="26901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145;p5"/>
            <p:cNvSpPr/>
            <p:nvPr/>
          </p:nvSpPr>
          <p:spPr>
            <a:xfrm>
              <a:off x="4247300" y="159875"/>
              <a:ext cx="621625" cy="621600"/>
            </a:xfrm>
            <a:custGeom>
              <a:avLst/>
              <a:gdLst/>
              <a:ahLst/>
              <a:cxnLst/>
              <a:rect l="l" t="t" r="r" b="b"/>
              <a:pathLst>
                <a:path w="24865" h="24864" fill="none" extrusionOk="0">
                  <a:moveTo>
                    <a:pt x="24864" y="12432"/>
                  </a:moveTo>
                  <a:lnTo>
                    <a:pt x="18664" y="6201"/>
                  </a:lnTo>
                  <a:lnTo>
                    <a:pt x="12433" y="0"/>
                  </a:lnTo>
                  <a:lnTo>
                    <a:pt x="6201" y="6201"/>
                  </a:lnTo>
                  <a:lnTo>
                    <a:pt x="1" y="12432"/>
                  </a:lnTo>
                  <a:lnTo>
                    <a:pt x="6201" y="18663"/>
                  </a:lnTo>
                  <a:lnTo>
                    <a:pt x="12433" y="24864"/>
                  </a:lnTo>
                  <a:lnTo>
                    <a:pt x="18664" y="18663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146;p5"/>
            <p:cNvSpPr/>
            <p:nvPr/>
          </p:nvSpPr>
          <p:spPr>
            <a:xfrm>
              <a:off x="4384075" y="296650"/>
              <a:ext cx="348075" cy="348050"/>
            </a:xfrm>
            <a:custGeom>
              <a:avLst/>
              <a:gdLst/>
              <a:ahLst/>
              <a:cxnLst/>
              <a:rect l="l" t="t" r="r" b="b"/>
              <a:pathLst>
                <a:path w="13923" h="13922" fill="none" extrusionOk="0">
                  <a:moveTo>
                    <a:pt x="10427" y="3496"/>
                  </a:moveTo>
                  <a:lnTo>
                    <a:pt x="6962" y="0"/>
                  </a:lnTo>
                  <a:lnTo>
                    <a:pt x="3496" y="3496"/>
                  </a:lnTo>
                  <a:lnTo>
                    <a:pt x="1" y="6961"/>
                  </a:lnTo>
                  <a:lnTo>
                    <a:pt x="3496" y="10426"/>
                  </a:lnTo>
                  <a:lnTo>
                    <a:pt x="6962" y="13922"/>
                  </a:lnTo>
                  <a:lnTo>
                    <a:pt x="10427" y="10426"/>
                  </a:lnTo>
                  <a:lnTo>
                    <a:pt x="13922" y="6961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7" name="Google Shape;147;p5"/>
          <p:cNvGrpSpPr/>
          <p:nvPr/>
        </p:nvGrpSpPr>
        <p:grpSpPr>
          <a:xfrm flipH="1">
            <a:off x="-1513236" y="3983450"/>
            <a:ext cx="3382300" cy="1993950"/>
            <a:chOff x="1317925" y="2802775"/>
            <a:chExt cx="3382300" cy="1993950"/>
          </a:xfrm>
        </p:grpSpPr>
        <p:sp>
          <p:nvSpPr>
            <p:cNvPr id="148" name="Google Shape;148;p5"/>
            <p:cNvSpPr/>
            <p:nvPr/>
          </p:nvSpPr>
          <p:spPr>
            <a:xfrm>
              <a:off x="1317925" y="2802775"/>
              <a:ext cx="2000050" cy="1993950"/>
            </a:xfrm>
            <a:custGeom>
              <a:avLst/>
              <a:gdLst/>
              <a:ahLst/>
              <a:cxnLst/>
              <a:rect l="l" t="t" r="r" b="b"/>
              <a:pathLst>
                <a:path w="80002" h="79758" fill="none" extrusionOk="0">
                  <a:moveTo>
                    <a:pt x="80002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5"/>
            <p:cNvSpPr/>
            <p:nvPr/>
          </p:nvSpPr>
          <p:spPr>
            <a:xfrm>
              <a:off x="1444050" y="2802775"/>
              <a:ext cx="1999325" cy="1993950"/>
            </a:xfrm>
            <a:custGeom>
              <a:avLst/>
              <a:gdLst/>
              <a:ahLst/>
              <a:cxnLst/>
              <a:rect l="l" t="t" r="r" b="b"/>
              <a:pathLst>
                <a:path w="79973" h="79758" fill="none" extrusionOk="0">
                  <a:moveTo>
                    <a:pt x="7997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5"/>
            <p:cNvSpPr/>
            <p:nvPr/>
          </p:nvSpPr>
          <p:spPr>
            <a:xfrm>
              <a:off x="1569450" y="2802775"/>
              <a:ext cx="2000050" cy="1993950"/>
            </a:xfrm>
            <a:custGeom>
              <a:avLst/>
              <a:gdLst/>
              <a:ahLst/>
              <a:cxnLst/>
              <a:rect l="l" t="t" r="r" b="b"/>
              <a:pathLst>
                <a:path w="80002" h="79758" fill="none" extrusionOk="0">
                  <a:moveTo>
                    <a:pt x="80002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5"/>
            <p:cNvSpPr/>
            <p:nvPr/>
          </p:nvSpPr>
          <p:spPr>
            <a:xfrm>
              <a:off x="1695575" y="2802775"/>
              <a:ext cx="1999325" cy="1993950"/>
            </a:xfrm>
            <a:custGeom>
              <a:avLst/>
              <a:gdLst/>
              <a:ahLst/>
              <a:cxnLst/>
              <a:rect l="l" t="t" r="r" b="b"/>
              <a:pathLst>
                <a:path w="79973" h="79758" fill="none" extrusionOk="0">
                  <a:moveTo>
                    <a:pt x="7997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5"/>
            <p:cNvSpPr/>
            <p:nvPr/>
          </p:nvSpPr>
          <p:spPr>
            <a:xfrm>
              <a:off x="1820975" y="2802775"/>
              <a:ext cx="2000050" cy="1993950"/>
            </a:xfrm>
            <a:custGeom>
              <a:avLst/>
              <a:gdLst/>
              <a:ahLst/>
              <a:cxnLst/>
              <a:rect l="l" t="t" r="r" b="b"/>
              <a:pathLst>
                <a:path w="80002" h="79758" fill="none" extrusionOk="0">
                  <a:moveTo>
                    <a:pt x="80002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5"/>
            <p:cNvSpPr/>
            <p:nvPr/>
          </p:nvSpPr>
          <p:spPr>
            <a:xfrm>
              <a:off x="1946350" y="2802775"/>
              <a:ext cx="2000075" cy="1993950"/>
            </a:xfrm>
            <a:custGeom>
              <a:avLst/>
              <a:gdLst/>
              <a:ahLst/>
              <a:cxnLst/>
              <a:rect l="l" t="t" r="r" b="b"/>
              <a:pathLst>
                <a:path w="80003" h="79758" fill="none" extrusionOk="0">
                  <a:moveTo>
                    <a:pt x="8000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5"/>
            <p:cNvSpPr/>
            <p:nvPr/>
          </p:nvSpPr>
          <p:spPr>
            <a:xfrm>
              <a:off x="2072500" y="2802775"/>
              <a:ext cx="1999300" cy="1993950"/>
            </a:xfrm>
            <a:custGeom>
              <a:avLst/>
              <a:gdLst/>
              <a:ahLst/>
              <a:cxnLst/>
              <a:rect l="l" t="t" r="r" b="b"/>
              <a:pathLst>
                <a:path w="79972" h="79758" fill="none" extrusionOk="0">
                  <a:moveTo>
                    <a:pt x="79971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5"/>
            <p:cNvSpPr/>
            <p:nvPr/>
          </p:nvSpPr>
          <p:spPr>
            <a:xfrm>
              <a:off x="2197875" y="2802775"/>
              <a:ext cx="2000050" cy="1993950"/>
            </a:xfrm>
            <a:custGeom>
              <a:avLst/>
              <a:gdLst/>
              <a:ahLst/>
              <a:cxnLst/>
              <a:rect l="l" t="t" r="r" b="b"/>
              <a:pathLst>
                <a:path w="80002" h="79758" fill="none" extrusionOk="0">
                  <a:moveTo>
                    <a:pt x="8000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5"/>
            <p:cNvSpPr/>
            <p:nvPr/>
          </p:nvSpPr>
          <p:spPr>
            <a:xfrm>
              <a:off x="2323250" y="2802775"/>
              <a:ext cx="2000075" cy="1993950"/>
            </a:xfrm>
            <a:custGeom>
              <a:avLst/>
              <a:gdLst/>
              <a:ahLst/>
              <a:cxnLst/>
              <a:rect l="l" t="t" r="r" b="b"/>
              <a:pathLst>
                <a:path w="80003" h="79758" fill="none" extrusionOk="0">
                  <a:moveTo>
                    <a:pt x="8000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5"/>
            <p:cNvSpPr/>
            <p:nvPr/>
          </p:nvSpPr>
          <p:spPr>
            <a:xfrm>
              <a:off x="2449400" y="2802775"/>
              <a:ext cx="1999300" cy="1993950"/>
            </a:xfrm>
            <a:custGeom>
              <a:avLst/>
              <a:gdLst/>
              <a:ahLst/>
              <a:cxnLst/>
              <a:rect l="l" t="t" r="r" b="b"/>
              <a:pathLst>
                <a:path w="79972" h="79758" fill="none" extrusionOk="0">
                  <a:moveTo>
                    <a:pt x="79972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5"/>
            <p:cNvSpPr/>
            <p:nvPr/>
          </p:nvSpPr>
          <p:spPr>
            <a:xfrm>
              <a:off x="2574775" y="2802775"/>
              <a:ext cx="2000075" cy="1993950"/>
            </a:xfrm>
            <a:custGeom>
              <a:avLst/>
              <a:gdLst/>
              <a:ahLst/>
              <a:cxnLst/>
              <a:rect l="l" t="t" r="r" b="b"/>
              <a:pathLst>
                <a:path w="80003" h="79758" fill="none" extrusionOk="0">
                  <a:moveTo>
                    <a:pt x="80002" y="0"/>
                  </a:moveTo>
                  <a:lnTo>
                    <a:pt x="1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5"/>
            <p:cNvSpPr/>
            <p:nvPr/>
          </p:nvSpPr>
          <p:spPr>
            <a:xfrm>
              <a:off x="2700175" y="2802775"/>
              <a:ext cx="2000050" cy="1993950"/>
            </a:xfrm>
            <a:custGeom>
              <a:avLst/>
              <a:gdLst/>
              <a:ahLst/>
              <a:cxnLst/>
              <a:rect l="l" t="t" r="r" b="b"/>
              <a:pathLst>
                <a:path w="80002" h="79758" fill="none" extrusionOk="0">
                  <a:moveTo>
                    <a:pt x="80002" y="0"/>
                  </a:moveTo>
                  <a:lnTo>
                    <a:pt x="0" y="79758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0" name="Google Shape;160;p5"/>
          <p:cNvGrpSpPr/>
          <p:nvPr/>
        </p:nvGrpSpPr>
        <p:grpSpPr>
          <a:xfrm>
            <a:off x="-1021739" y="0"/>
            <a:ext cx="1734954" cy="1734954"/>
            <a:chOff x="6340050" y="754850"/>
            <a:chExt cx="1595800" cy="1595800"/>
          </a:xfrm>
        </p:grpSpPr>
        <p:sp>
          <p:nvSpPr>
            <p:cNvPr id="161" name="Google Shape;161;p5"/>
            <p:cNvSpPr/>
            <p:nvPr/>
          </p:nvSpPr>
          <p:spPr>
            <a:xfrm>
              <a:off x="6517100" y="931925"/>
              <a:ext cx="1240925" cy="1241675"/>
            </a:xfrm>
            <a:custGeom>
              <a:avLst/>
              <a:gdLst/>
              <a:ahLst/>
              <a:cxnLst/>
              <a:rect l="l" t="t" r="r" b="b"/>
              <a:pathLst>
                <a:path w="49637" h="49667" extrusionOk="0">
                  <a:moveTo>
                    <a:pt x="24834" y="16870"/>
                  </a:moveTo>
                  <a:cubicBezTo>
                    <a:pt x="29211" y="16870"/>
                    <a:pt x="32798" y="20426"/>
                    <a:pt x="32798" y="24833"/>
                  </a:cubicBezTo>
                  <a:cubicBezTo>
                    <a:pt x="32798" y="29241"/>
                    <a:pt x="29211" y="32797"/>
                    <a:pt x="24834" y="32797"/>
                  </a:cubicBezTo>
                  <a:cubicBezTo>
                    <a:pt x="20427" y="32797"/>
                    <a:pt x="16840" y="29241"/>
                    <a:pt x="16840" y="24833"/>
                  </a:cubicBezTo>
                  <a:cubicBezTo>
                    <a:pt x="16840" y="20426"/>
                    <a:pt x="20427" y="16870"/>
                    <a:pt x="24834" y="16870"/>
                  </a:cubicBezTo>
                  <a:close/>
                  <a:moveTo>
                    <a:pt x="24834" y="0"/>
                  </a:moveTo>
                  <a:cubicBezTo>
                    <a:pt x="11095" y="0"/>
                    <a:pt x="1" y="11125"/>
                    <a:pt x="1" y="24833"/>
                  </a:cubicBezTo>
                  <a:cubicBezTo>
                    <a:pt x="1" y="38542"/>
                    <a:pt x="11126" y="49666"/>
                    <a:pt x="24834" y="49666"/>
                  </a:cubicBezTo>
                  <a:cubicBezTo>
                    <a:pt x="38542" y="49666"/>
                    <a:pt x="49637" y="38542"/>
                    <a:pt x="49637" y="24833"/>
                  </a:cubicBezTo>
                  <a:cubicBezTo>
                    <a:pt x="49637" y="11125"/>
                    <a:pt x="38542" y="0"/>
                    <a:pt x="2483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5"/>
            <p:cNvSpPr/>
            <p:nvPr/>
          </p:nvSpPr>
          <p:spPr>
            <a:xfrm>
              <a:off x="6340050" y="754850"/>
              <a:ext cx="1595800" cy="1595800"/>
            </a:xfrm>
            <a:custGeom>
              <a:avLst/>
              <a:gdLst/>
              <a:ahLst/>
              <a:cxnLst/>
              <a:rect l="l" t="t" r="r" b="b"/>
              <a:pathLst>
                <a:path w="63832" h="63832" fill="none" extrusionOk="0">
                  <a:moveTo>
                    <a:pt x="31916" y="1"/>
                  </a:moveTo>
                  <a:cubicBezTo>
                    <a:pt x="14286" y="1"/>
                    <a:pt x="0" y="14287"/>
                    <a:pt x="0" y="31916"/>
                  </a:cubicBezTo>
                  <a:cubicBezTo>
                    <a:pt x="0" y="49546"/>
                    <a:pt x="14286" y="63832"/>
                    <a:pt x="31916" y="63832"/>
                  </a:cubicBezTo>
                  <a:cubicBezTo>
                    <a:pt x="49515" y="63832"/>
                    <a:pt x="63831" y="49546"/>
                    <a:pt x="63831" y="31916"/>
                  </a:cubicBezTo>
                  <a:cubicBezTo>
                    <a:pt x="63831" y="14287"/>
                    <a:pt x="49515" y="1"/>
                    <a:pt x="31916" y="1"/>
                  </a:cubicBezTo>
                  <a:close/>
                </a:path>
              </a:pathLst>
            </a:custGeom>
            <a:noFill/>
            <a:ln w="987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163;p5"/>
            <p:cNvSpPr/>
            <p:nvPr/>
          </p:nvSpPr>
          <p:spPr>
            <a:xfrm>
              <a:off x="6781550" y="1196350"/>
              <a:ext cx="712050" cy="712050"/>
            </a:xfrm>
            <a:custGeom>
              <a:avLst/>
              <a:gdLst/>
              <a:ahLst/>
              <a:cxnLst/>
              <a:rect l="l" t="t" r="r" b="b"/>
              <a:pathLst>
                <a:path w="28482" h="28482" extrusionOk="0">
                  <a:moveTo>
                    <a:pt x="14256" y="9667"/>
                  </a:moveTo>
                  <a:cubicBezTo>
                    <a:pt x="16779" y="9667"/>
                    <a:pt x="18815" y="11733"/>
                    <a:pt x="18815" y="14256"/>
                  </a:cubicBezTo>
                  <a:cubicBezTo>
                    <a:pt x="18815" y="16779"/>
                    <a:pt x="16779" y="18816"/>
                    <a:pt x="14256" y="18816"/>
                  </a:cubicBezTo>
                  <a:cubicBezTo>
                    <a:pt x="11703" y="18816"/>
                    <a:pt x="9666" y="16779"/>
                    <a:pt x="9666" y="14256"/>
                  </a:cubicBezTo>
                  <a:cubicBezTo>
                    <a:pt x="9666" y="11733"/>
                    <a:pt x="11703" y="9667"/>
                    <a:pt x="14256" y="9667"/>
                  </a:cubicBezTo>
                  <a:close/>
                  <a:moveTo>
                    <a:pt x="14256" y="1"/>
                  </a:moveTo>
                  <a:cubicBezTo>
                    <a:pt x="6384" y="1"/>
                    <a:pt x="0" y="6384"/>
                    <a:pt x="0" y="14256"/>
                  </a:cubicBezTo>
                  <a:cubicBezTo>
                    <a:pt x="0" y="22129"/>
                    <a:pt x="6384" y="28481"/>
                    <a:pt x="14256" y="28481"/>
                  </a:cubicBezTo>
                  <a:cubicBezTo>
                    <a:pt x="22098" y="28481"/>
                    <a:pt x="28481" y="22129"/>
                    <a:pt x="28481" y="14256"/>
                  </a:cubicBezTo>
                  <a:cubicBezTo>
                    <a:pt x="28481" y="6384"/>
                    <a:pt x="22098" y="1"/>
                    <a:pt x="1425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4" name="Google Shape;164;p5"/>
          <p:cNvGrpSpPr/>
          <p:nvPr/>
        </p:nvGrpSpPr>
        <p:grpSpPr>
          <a:xfrm flipH="1">
            <a:off x="7855963" y="-320208"/>
            <a:ext cx="1604419" cy="1604360"/>
            <a:chOff x="-74975" y="157600"/>
            <a:chExt cx="1604419" cy="1604360"/>
          </a:xfrm>
        </p:grpSpPr>
        <p:sp>
          <p:nvSpPr>
            <p:cNvPr id="165" name="Google Shape;165;p5"/>
            <p:cNvSpPr/>
            <p:nvPr/>
          </p:nvSpPr>
          <p:spPr>
            <a:xfrm>
              <a:off x="399627" y="632159"/>
              <a:ext cx="1129817" cy="1129801"/>
            </a:xfrm>
            <a:custGeom>
              <a:avLst/>
              <a:gdLst/>
              <a:ahLst/>
              <a:cxnLst/>
              <a:rect l="l" t="t" r="r" b="b"/>
              <a:pathLst>
                <a:path w="70306" h="70305" extrusionOk="0">
                  <a:moveTo>
                    <a:pt x="0" y="0"/>
                  </a:moveTo>
                  <a:lnTo>
                    <a:pt x="0" y="70305"/>
                  </a:lnTo>
                  <a:lnTo>
                    <a:pt x="70305" y="0"/>
                  </a:ln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5"/>
            <p:cNvSpPr/>
            <p:nvPr/>
          </p:nvSpPr>
          <p:spPr>
            <a:xfrm>
              <a:off x="238125" y="470675"/>
              <a:ext cx="824500" cy="824500"/>
            </a:xfrm>
            <a:custGeom>
              <a:avLst/>
              <a:gdLst/>
              <a:ahLst/>
              <a:cxnLst/>
              <a:rect l="l" t="t" r="r" b="b"/>
              <a:pathLst>
                <a:path w="32980" h="32980" extrusionOk="0">
                  <a:moveTo>
                    <a:pt x="0" y="0"/>
                  </a:moveTo>
                  <a:lnTo>
                    <a:pt x="0" y="32979"/>
                  </a:lnTo>
                  <a:lnTo>
                    <a:pt x="32979" y="0"/>
                  </a:lnTo>
                  <a:close/>
                </a:path>
              </a:pathLst>
            </a:custGeom>
            <a:solidFill>
              <a:srgbClr val="3686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5"/>
            <p:cNvSpPr/>
            <p:nvPr/>
          </p:nvSpPr>
          <p:spPr>
            <a:xfrm>
              <a:off x="213025" y="445575"/>
              <a:ext cx="758400" cy="758400"/>
            </a:xfrm>
            <a:custGeom>
              <a:avLst/>
              <a:gdLst/>
              <a:ahLst/>
              <a:cxnLst/>
              <a:rect l="l" t="t" r="r" b="b"/>
              <a:pathLst>
                <a:path w="30336" h="30336" fill="none" extrusionOk="0">
                  <a:moveTo>
                    <a:pt x="1" y="30336"/>
                  </a:moveTo>
                  <a:lnTo>
                    <a:pt x="30336" y="1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5"/>
            <p:cNvSpPr/>
            <p:nvPr/>
          </p:nvSpPr>
          <p:spPr>
            <a:xfrm>
              <a:off x="155275" y="387825"/>
              <a:ext cx="758400" cy="758400"/>
            </a:xfrm>
            <a:custGeom>
              <a:avLst/>
              <a:gdLst/>
              <a:ahLst/>
              <a:cxnLst/>
              <a:rect l="l" t="t" r="r" b="b"/>
              <a:pathLst>
                <a:path w="30336" h="30336" fill="none" extrusionOk="0">
                  <a:moveTo>
                    <a:pt x="1" y="30336"/>
                  </a:moveTo>
                  <a:lnTo>
                    <a:pt x="30336" y="1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5"/>
            <p:cNvSpPr/>
            <p:nvPr/>
          </p:nvSpPr>
          <p:spPr>
            <a:xfrm>
              <a:off x="98300" y="330850"/>
              <a:ext cx="757625" cy="757625"/>
            </a:xfrm>
            <a:custGeom>
              <a:avLst/>
              <a:gdLst/>
              <a:ahLst/>
              <a:cxnLst/>
              <a:rect l="l" t="t" r="r" b="b"/>
              <a:pathLst>
                <a:path w="30305" h="30305" fill="none" extrusionOk="0">
                  <a:moveTo>
                    <a:pt x="0" y="30305"/>
                  </a:moveTo>
                  <a:lnTo>
                    <a:pt x="30305" y="0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5"/>
            <p:cNvSpPr/>
            <p:nvPr/>
          </p:nvSpPr>
          <p:spPr>
            <a:xfrm>
              <a:off x="40550" y="273100"/>
              <a:ext cx="758400" cy="758375"/>
            </a:xfrm>
            <a:custGeom>
              <a:avLst/>
              <a:gdLst/>
              <a:ahLst/>
              <a:cxnLst/>
              <a:rect l="l" t="t" r="r" b="b"/>
              <a:pathLst>
                <a:path w="30336" h="30335" fill="none" extrusionOk="0">
                  <a:moveTo>
                    <a:pt x="0" y="30335"/>
                  </a:moveTo>
                  <a:lnTo>
                    <a:pt x="30335" y="0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5"/>
            <p:cNvSpPr/>
            <p:nvPr/>
          </p:nvSpPr>
          <p:spPr>
            <a:xfrm>
              <a:off x="-17200" y="215350"/>
              <a:ext cx="758375" cy="758375"/>
            </a:xfrm>
            <a:custGeom>
              <a:avLst/>
              <a:gdLst/>
              <a:ahLst/>
              <a:cxnLst/>
              <a:rect l="l" t="t" r="r" b="b"/>
              <a:pathLst>
                <a:path w="30335" h="30335" fill="none" extrusionOk="0">
                  <a:moveTo>
                    <a:pt x="0" y="30335"/>
                  </a:moveTo>
                  <a:lnTo>
                    <a:pt x="30335" y="0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5"/>
            <p:cNvSpPr/>
            <p:nvPr/>
          </p:nvSpPr>
          <p:spPr>
            <a:xfrm>
              <a:off x="-74975" y="157600"/>
              <a:ext cx="758400" cy="758375"/>
            </a:xfrm>
            <a:custGeom>
              <a:avLst/>
              <a:gdLst/>
              <a:ahLst/>
              <a:cxnLst/>
              <a:rect l="l" t="t" r="r" b="b"/>
              <a:pathLst>
                <a:path w="30336" h="30335" fill="none" extrusionOk="0">
                  <a:moveTo>
                    <a:pt x="1" y="30335"/>
                  </a:moveTo>
                  <a:lnTo>
                    <a:pt x="30336" y="0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5"/>
            <p:cNvSpPr/>
            <p:nvPr/>
          </p:nvSpPr>
          <p:spPr>
            <a:xfrm>
              <a:off x="238125" y="470675"/>
              <a:ext cx="824500" cy="824500"/>
            </a:xfrm>
            <a:custGeom>
              <a:avLst/>
              <a:gdLst/>
              <a:ahLst/>
              <a:cxnLst/>
              <a:rect l="l" t="t" r="r" b="b"/>
              <a:pathLst>
                <a:path w="32980" h="32980" fill="none" extrusionOk="0">
                  <a:moveTo>
                    <a:pt x="0" y="0"/>
                  </a:moveTo>
                  <a:lnTo>
                    <a:pt x="0" y="32979"/>
                  </a:lnTo>
                  <a:lnTo>
                    <a:pt x="32979" y="0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4" name="Google Shape;174;p5"/>
          <p:cNvSpPr txBox="1">
            <a:spLocks noGrp="1"/>
          </p:cNvSpPr>
          <p:nvPr>
            <p:ph type="subTitle" idx="1"/>
          </p:nvPr>
        </p:nvSpPr>
        <p:spPr>
          <a:xfrm>
            <a:off x="1140900" y="1990825"/>
            <a:ext cx="3256800" cy="190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5" name="Google Shape;175;p5"/>
          <p:cNvSpPr txBox="1">
            <a:spLocks noGrp="1"/>
          </p:cNvSpPr>
          <p:nvPr>
            <p:ph type="subTitle" idx="2"/>
          </p:nvPr>
        </p:nvSpPr>
        <p:spPr>
          <a:xfrm>
            <a:off x="4746300" y="1990825"/>
            <a:ext cx="3256800" cy="190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6" name="Google Shape;176;p5"/>
          <p:cNvSpPr txBox="1">
            <a:spLocks noGrp="1"/>
          </p:cNvSpPr>
          <p:nvPr>
            <p:ph type="title"/>
          </p:nvPr>
        </p:nvSpPr>
        <p:spPr>
          <a:xfrm>
            <a:off x="872100" y="539500"/>
            <a:ext cx="73998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3000">
                <a:latin typeface="Poppins Medium"/>
                <a:ea typeface="Poppins Medium"/>
                <a:cs typeface="Poppins Medium"/>
                <a:sym typeface="Poppins Medium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transition>
    <p:strips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8" name="Google Shape;178;p6"/>
          <p:cNvGrpSpPr/>
          <p:nvPr/>
        </p:nvGrpSpPr>
        <p:grpSpPr>
          <a:xfrm>
            <a:off x="8295561" y="0"/>
            <a:ext cx="1734954" cy="1734954"/>
            <a:chOff x="6340050" y="754850"/>
            <a:chExt cx="1595800" cy="1595800"/>
          </a:xfrm>
        </p:grpSpPr>
        <p:sp>
          <p:nvSpPr>
            <p:cNvPr id="179" name="Google Shape;179;p6"/>
            <p:cNvSpPr/>
            <p:nvPr/>
          </p:nvSpPr>
          <p:spPr>
            <a:xfrm>
              <a:off x="6517100" y="931925"/>
              <a:ext cx="1240925" cy="1241675"/>
            </a:xfrm>
            <a:custGeom>
              <a:avLst/>
              <a:gdLst/>
              <a:ahLst/>
              <a:cxnLst/>
              <a:rect l="l" t="t" r="r" b="b"/>
              <a:pathLst>
                <a:path w="49637" h="49667" extrusionOk="0">
                  <a:moveTo>
                    <a:pt x="24834" y="16870"/>
                  </a:moveTo>
                  <a:cubicBezTo>
                    <a:pt x="29211" y="16870"/>
                    <a:pt x="32798" y="20426"/>
                    <a:pt x="32798" y="24833"/>
                  </a:cubicBezTo>
                  <a:cubicBezTo>
                    <a:pt x="32798" y="29241"/>
                    <a:pt x="29211" y="32797"/>
                    <a:pt x="24834" y="32797"/>
                  </a:cubicBezTo>
                  <a:cubicBezTo>
                    <a:pt x="20427" y="32797"/>
                    <a:pt x="16840" y="29241"/>
                    <a:pt x="16840" y="24833"/>
                  </a:cubicBezTo>
                  <a:cubicBezTo>
                    <a:pt x="16840" y="20426"/>
                    <a:pt x="20427" y="16870"/>
                    <a:pt x="24834" y="16870"/>
                  </a:cubicBezTo>
                  <a:close/>
                  <a:moveTo>
                    <a:pt x="24834" y="0"/>
                  </a:moveTo>
                  <a:cubicBezTo>
                    <a:pt x="11095" y="0"/>
                    <a:pt x="1" y="11125"/>
                    <a:pt x="1" y="24833"/>
                  </a:cubicBezTo>
                  <a:cubicBezTo>
                    <a:pt x="1" y="38542"/>
                    <a:pt x="11126" y="49666"/>
                    <a:pt x="24834" y="49666"/>
                  </a:cubicBezTo>
                  <a:cubicBezTo>
                    <a:pt x="38542" y="49666"/>
                    <a:pt x="49637" y="38542"/>
                    <a:pt x="49637" y="24833"/>
                  </a:cubicBezTo>
                  <a:cubicBezTo>
                    <a:pt x="49637" y="11125"/>
                    <a:pt x="38542" y="0"/>
                    <a:pt x="2483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6"/>
            <p:cNvSpPr/>
            <p:nvPr/>
          </p:nvSpPr>
          <p:spPr>
            <a:xfrm>
              <a:off x="6340050" y="754850"/>
              <a:ext cx="1595800" cy="1595800"/>
            </a:xfrm>
            <a:custGeom>
              <a:avLst/>
              <a:gdLst/>
              <a:ahLst/>
              <a:cxnLst/>
              <a:rect l="l" t="t" r="r" b="b"/>
              <a:pathLst>
                <a:path w="63832" h="63832" fill="none" extrusionOk="0">
                  <a:moveTo>
                    <a:pt x="31916" y="1"/>
                  </a:moveTo>
                  <a:cubicBezTo>
                    <a:pt x="14286" y="1"/>
                    <a:pt x="0" y="14287"/>
                    <a:pt x="0" y="31916"/>
                  </a:cubicBezTo>
                  <a:cubicBezTo>
                    <a:pt x="0" y="49546"/>
                    <a:pt x="14286" y="63832"/>
                    <a:pt x="31916" y="63832"/>
                  </a:cubicBezTo>
                  <a:cubicBezTo>
                    <a:pt x="49515" y="63832"/>
                    <a:pt x="63831" y="49546"/>
                    <a:pt x="63831" y="31916"/>
                  </a:cubicBezTo>
                  <a:cubicBezTo>
                    <a:pt x="63831" y="14287"/>
                    <a:pt x="49515" y="1"/>
                    <a:pt x="31916" y="1"/>
                  </a:cubicBezTo>
                  <a:close/>
                </a:path>
              </a:pathLst>
            </a:custGeom>
            <a:noFill/>
            <a:ln w="987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6"/>
            <p:cNvSpPr/>
            <p:nvPr/>
          </p:nvSpPr>
          <p:spPr>
            <a:xfrm>
              <a:off x="6781550" y="1196350"/>
              <a:ext cx="712050" cy="712050"/>
            </a:xfrm>
            <a:custGeom>
              <a:avLst/>
              <a:gdLst/>
              <a:ahLst/>
              <a:cxnLst/>
              <a:rect l="l" t="t" r="r" b="b"/>
              <a:pathLst>
                <a:path w="28482" h="28482" extrusionOk="0">
                  <a:moveTo>
                    <a:pt x="14256" y="9667"/>
                  </a:moveTo>
                  <a:cubicBezTo>
                    <a:pt x="16779" y="9667"/>
                    <a:pt x="18815" y="11733"/>
                    <a:pt x="18815" y="14256"/>
                  </a:cubicBezTo>
                  <a:cubicBezTo>
                    <a:pt x="18815" y="16779"/>
                    <a:pt x="16779" y="18816"/>
                    <a:pt x="14256" y="18816"/>
                  </a:cubicBezTo>
                  <a:cubicBezTo>
                    <a:pt x="11703" y="18816"/>
                    <a:pt x="9666" y="16779"/>
                    <a:pt x="9666" y="14256"/>
                  </a:cubicBezTo>
                  <a:cubicBezTo>
                    <a:pt x="9666" y="11733"/>
                    <a:pt x="11703" y="9667"/>
                    <a:pt x="14256" y="9667"/>
                  </a:cubicBezTo>
                  <a:close/>
                  <a:moveTo>
                    <a:pt x="14256" y="1"/>
                  </a:moveTo>
                  <a:cubicBezTo>
                    <a:pt x="6384" y="1"/>
                    <a:pt x="0" y="6384"/>
                    <a:pt x="0" y="14256"/>
                  </a:cubicBezTo>
                  <a:cubicBezTo>
                    <a:pt x="0" y="22129"/>
                    <a:pt x="6384" y="28481"/>
                    <a:pt x="14256" y="28481"/>
                  </a:cubicBezTo>
                  <a:cubicBezTo>
                    <a:pt x="22098" y="28481"/>
                    <a:pt x="28481" y="22129"/>
                    <a:pt x="28481" y="14256"/>
                  </a:cubicBezTo>
                  <a:cubicBezTo>
                    <a:pt x="28481" y="6384"/>
                    <a:pt x="22098" y="1"/>
                    <a:pt x="1425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2" name="Google Shape;182;p6"/>
          <p:cNvGrpSpPr/>
          <p:nvPr/>
        </p:nvGrpSpPr>
        <p:grpSpPr>
          <a:xfrm rot="5400000">
            <a:off x="-330326" y="711337"/>
            <a:ext cx="1351125" cy="232319"/>
            <a:chOff x="5486725" y="543869"/>
            <a:chExt cx="1351125" cy="232319"/>
          </a:xfrm>
        </p:grpSpPr>
        <p:sp>
          <p:nvSpPr>
            <p:cNvPr id="183" name="Google Shape;183;p6"/>
            <p:cNvSpPr/>
            <p:nvPr/>
          </p:nvSpPr>
          <p:spPr>
            <a:xfrm>
              <a:off x="6637975" y="711213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6"/>
            <p:cNvSpPr/>
            <p:nvPr/>
          </p:nvSpPr>
          <p:spPr>
            <a:xfrm>
              <a:off x="5918350" y="719938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6"/>
            <p:cNvSpPr/>
            <p:nvPr/>
          </p:nvSpPr>
          <p:spPr>
            <a:xfrm>
              <a:off x="5918350" y="543869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33"/>
                    <a:pt x="517" y="2249"/>
                    <a:pt x="1125" y="2249"/>
                  </a:cubicBezTo>
                  <a:cubicBezTo>
                    <a:pt x="1733" y="2249"/>
                    <a:pt x="2249" y="173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6"/>
            <p:cNvSpPr/>
            <p:nvPr/>
          </p:nvSpPr>
          <p:spPr>
            <a:xfrm>
              <a:off x="6637975" y="543869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63"/>
                    <a:pt x="517" y="2250"/>
                    <a:pt x="1125" y="2250"/>
                  </a:cubicBezTo>
                  <a:cubicBezTo>
                    <a:pt x="1733" y="2250"/>
                    <a:pt x="2249" y="176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6"/>
            <p:cNvSpPr/>
            <p:nvPr/>
          </p:nvSpPr>
          <p:spPr>
            <a:xfrm>
              <a:off x="6494350" y="711213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6"/>
            <p:cNvSpPr/>
            <p:nvPr/>
          </p:nvSpPr>
          <p:spPr>
            <a:xfrm>
              <a:off x="5774725" y="719938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6"/>
            <p:cNvSpPr/>
            <p:nvPr/>
          </p:nvSpPr>
          <p:spPr>
            <a:xfrm>
              <a:off x="5774725" y="543869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6"/>
            <p:cNvSpPr/>
            <p:nvPr/>
          </p:nvSpPr>
          <p:spPr>
            <a:xfrm>
              <a:off x="6494350" y="543869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6"/>
            <p:cNvSpPr/>
            <p:nvPr/>
          </p:nvSpPr>
          <p:spPr>
            <a:xfrm>
              <a:off x="6782350" y="711213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6"/>
            <p:cNvSpPr/>
            <p:nvPr/>
          </p:nvSpPr>
          <p:spPr>
            <a:xfrm>
              <a:off x="6062725" y="719938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6"/>
            <p:cNvSpPr/>
            <p:nvPr/>
          </p:nvSpPr>
          <p:spPr>
            <a:xfrm>
              <a:off x="6062725" y="543869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6"/>
            <p:cNvSpPr/>
            <p:nvPr/>
          </p:nvSpPr>
          <p:spPr>
            <a:xfrm>
              <a:off x="6782350" y="543869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6"/>
            <p:cNvSpPr/>
            <p:nvPr/>
          </p:nvSpPr>
          <p:spPr>
            <a:xfrm>
              <a:off x="6349975" y="711213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6"/>
            <p:cNvSpPr/>
            <p:nvPr/>
          </p:nvSpPr>
          <p:spPr>
            <a:xfrm>
              <a:off x="5630350" y="719938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6"/>
            <p:cNvSpPr/>
            <p:nvPr/>
          </p:nvSpPr>
          <p:spPr>
            <a:xfrm>
              <a:off x="5630350" y="543869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33"/>
                    <a:pt x="517" y="2249"/>
                    <a:pt x="1125" y="2249"/>
                  </a:cubicBezTo>
                  <a:cubicBezTo>
                    <a:pt x="1733" y="2249"/>
                    <a:pt x="2249" y="173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6"/>
            <p:cNvSpPr/>
            <p:nvPr/>
          </p:nvSpPr>
          <p:spPr>
            <a:xfrm>
              <a:off x="6349975" y="543869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63"/>
                    <a:pt x="517" y="2250"/>
                    <a:pt x="1125" y="2250"/>
                  </a:cubicBezTo>
                  <a:cubicBezTo>
                    <a:pt x="1733" y="2250"/>
                    <a:pt x="2249" y="176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6"/>
            <p:cNvSpPr/>
            <p:nvPr/>
          </p:nvSpPr>
          <p:spPr>
            <a:xfrm>
              <a:off x="6206350" y="711213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6"/>
            <p:cNvSpPr/>
            <p:nvPr/>
          </p:nvSpPr>
          <p:spPr>
            <a:xfrm>
              <a:off x="5486725" y="719938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6"/>
            <p:cNvSpPr/>
            <p:nvPr/>
          </p:nvSpPr>
          <p:spPr>
            <a:xfrm>
              <a:off x="5486725" y="543869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6"/>
            <p:cNvSpPr/>
            <p:nvPr/>
          </p:nvSpPr>
          <p:spPr>
            <a:xfrm>
              <a:off x="6206350" y="543869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3" name="Google Shape;203;p6"/>
          <p:cNvSpPr txBox="1">
            <a:spLocks noGrp="1"/>
          </p:cNvSpPr>
          <p:nvPr>
            <p:ph type="title"/>
          </p:nvPr>
        </p:nvSpPr>
        <p:spPr>
          <a:xfrm>
            <a:off x="872100" y="539500"/>
            <a:ext cx="73998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3000">
                <a:latin typeface="Poppins Medium"/>
                <a:ea typeface="Poppins Medium"/>
                <a:cs typeface="Poppins Medium"/>
                <a:sym typeface="Poppins Medium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transition>
    <p:strips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7"/>
          <p:cNvSpPr txBox="1">
            <a:spLocks noGrp="1"/>
          </p:cNvSpPr>
          <p:nvPr>
            <p:ph type="body" idx="1"/>
          </p:nvPr>
        </p:nvSpPr>
        <p:spPr>
          <a:xfrm>
            <a:off x="872100" y="1796825"/>
            <a:ext cx="3923700" cy="212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 sz="1400"/>
            </a:lvl1pPr>
            <a:lvl2pPr marL="914400" lvl="1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06" name="Google Shape;206;p7"/>
          <p:cNvSpPr txBox="1">
            <a:spLocks noGrp="1"/>
          </p:cNvSpPr>
          <p:nvPr>
            <p:ph type="title"/>
          </p:nvPr>
        </p:nvSpPr>
        <p:spPr>
          <a:xfrm>
            <a:off x="872100" y="539500"/>
            <a:ext cx="73998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3000">
                <a:latin typeface="Poppins Medium"/>
                <a:ea typeface="Poppins Medium"/>
                <a:cs typeface="Poppins Medium"/>
                <a:sym typeface="Poppins Medium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207" name="Google Shape;207;p7"/>
          <p:cNvGrpSpPr/>
          <p:nvPr/>
        </p:nvGrpSpPr>
        <p:grpSpPr>
          <a:xfrm flipH="1">
            <a:off x="2327258" y="4599425"/>
            <a:ext cx="4489475" cy="193775"/>
            <a:chOff x="1784500" y="1867350"/>
            <a:chExt cx="4489475" cy="193775"/>
          </a:xfrm>
        </p:grpSpPr>
        <p:sp>
          <p:nvSpPr>
            <p:cNvPr id="208" name="Google Shape;208;p7"/>
            <p:cNvSpPr/>
            <p:nvPr/>
          </p:nvSpPr>
          <p:spPr>
            <a:xfrm>
              <a:off x="1784500" y="1963850"/>
              <a:ext cx="3982625" cy="25"/>
            </a:xfrm>
            <a:custGeom>
              <a:avLst/>
              <a:gdLst/>
              <a:ahLst/>
              <a:cxnLst/>
              <a:rect l="l" t="t" r="r" b="b"/>
              <a:pathLst>
                <a:path w="159305" h="1" fill="none" extrusionOk="0">
                  <a:moveTo>
                    <a:pt x="0" y="0"/>
                  </a:moveTo>
                  <a:lnTo>
                    <a:pt x="159304" y="0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7"/>
            <p:cNvSpPr/>
            <p:nvPr/>
          </p:nvSpPr>
          <p:spPr>
            <a:xfrm>
              <a:off x="4679675" y="2061100"/>
              <a:ext cx="1594300" cy="25"/>
            </a:xfrm>
            <a:custGeom>
              <a:avLst/>
              <a:gdLst/>
              <a:ahLst/>
              <a:cxnLst/>
              <a:rect l="l" t="t" r="r" b="b"/>
              <a:pathLst>
                <a:path w="63772" h="1" fill="none" extrusionOk="0">
                  <a:moveTo>
                    <a:pt x="1" y="1"/>
                  </a:moveTo>
                  <a:lnTo>
                    <a:pt x="63771" y="1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7"/>
            <p:cNvSpPr/>
            <p:nvPr/>
          </p:nvSpPr>
          <p:spPr>
            <a:xfrm>
              <a:off x="3817200" y="1867350"/>
              <a:ext cx="2104925" cy="25"/>
            </a:xfrm>
            <a:custGeom>
              <a:avLst/>
              <a:gdLst/>
              <a:ahLst/>
              <a:cxnLst/>
              <a:rect l="l" t="t" r="r" b="b"/>
              <a:pathLst>
                <a:path w="84197" h="1" fill="none" extrusionOk="0">
                  <a:moveTo>
                    <a:pt x="1" y="0"/>
                  </a:moveTo>
                  <a:lnTo>
                    <a:pt x="84197" y="0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1" name="Google Shape;211;p7"/>
          <p:cNvGrpSpPr/>
          <p:nvPr/>
        </p:nvGrpSpPr>
        <p:grpSpPr>
          <a:xfrm>
            <a:off x="245325" y="539500"/>
            <a:ext cx="199875" cy="721150"/>
            <a:chOff x="188762" y="539500"/>
            <a:chExt cx="199875" cy="721150"/>
          </a:xfrm>
        </p:grpSpPr>
        <p:sp>
          <p:nvSpPr>
            <p:cNvPr id="212" name="Google Shape;212;p7"/>
            <p:cNvSpPr/>
            <p:nvPr/>
          </p:nvSpPr>
          <p:spPr>
            <a:xfrm flipH="1">
              <a:off x="332387" y="1204400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7"/>
            <p:cNvSpPr/>
            <p:nvPr/>
          </p:nvSpPr>
          <p:spPr>
            <a:xfrm flipH="1">
              <a:off x="332387" y="1037975"/>
              <a:ext cx="56250" cy="56275"/>
            </a:xfrm>
            <a:custGeom>
              <a:avLst/>
              <a:gdLst/>
              <a:ahLst/>
              <a:cxnLst/>
              <a:rect l="l" t="t" r="r" b="b"/>
              <a:pathLst>
                <a:path w="2250" h="2251" extrusionOk="0">
                  <a:moveTo>
                    <a:pt x="1125" y="1"/>
                  </a:moveTo>
                  <a:cubicBezTo>
                    <a:pt x="517" y="1"/>
                    <a:pt x="0" y="518"/>
                    <a:pt x="0" y="1126"/>
                  </a:cubicBezTo>
                  <a:cubicBezTo>
                    <a:pt x="0" y="1764"/>
                    <a:pt x="517" y="2250"/>
                    <a:pt x="1125" y="2250"/>
                  </a:cubicBezTo>
                  <a:cubicBezTo>
                    <a:pt x="1733" y="2250"/>
                    <a:pt x="2249" y="1764"/>
                    <a:pt x="2249" y="1126"/>
                  </a:cubicBezTo>
                  <a:cubicBezTo>
                    <a:pt x="2249" y="518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7"/>
            <p:cNvSpPr/>
            <p:nvPr/>
          </p:nvSpPr>
          <p:spPr>
            <a:xfrm flipH="1">
              <a:off x="332387" y="872325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7"/>
            <p:cNvSpPr/>
            <p:nvPr/>
          </p:nvSpPr>
          <p:spPr>
            <a:xfrm flipH="1">
              <a:off x="332387" y="705925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33"/>
                    <a:pt x="517" y="2249"/>
                    <a:pt x="1125" y="2249"/>
                  </a:cubicBezTo>
                  <a:cubicBezTo>
                    <a:pt x="1733" y="2249"/>
                    <a:pt x="2249" y="173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7"/>
            <p:cNvSpPr/>
            <p:nvPr/>
          </p:nvSpPr>
          <p:spPr>
            <a:xfrm flipH="1">
              <a:off x="332387" y="539500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63"/>
                    <a:pt x="517" y="2250"/>
                    <a:pt x="1125" y="2250"/>
                  </a:cubicBezTo>
                  <a:cubicBezTo>
                    <a:pt x="1733" y="2250"/>
                    <a:pt x="2249" y="176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7"/>
            <p:cNvSpPr/>
            <p:nvPr/>
          </p:nvSpPr>
          <p:spPr>
            <a:xfrm flipH="1">
              <a:off x="188762" y="120440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7"/>
            <p:cNvSpPr/>
            <p:nvPr/>
          </p:nvSpPr>
          <p:spPr>
            <a:xfrm flipH="1">
              <a:off x="188762" y="1037975"/>
              <a:ext cx="55500" cy="56275"/>
            </a:xfrm>
            <a:custGeom>
              <a:avLst/>
              <a:gdLst/>
              <a:ahLst/>
              <a:cxnLst/>
              <a:rect l="l" t="t" r="r" b="b"/>
              <a:pathLst>
                <a:path w="2220" h="2251" extrusionOk="0">
                  <a:moveTo>
                    <a:pt x="1125" y="1"/>
                  </a:moveTo>
                  <a:cubicBezTo>
                    <a:pt x="487" y="1"/>
                    <a:pt x="0" y="518"/>
                    <a:pt x="0" y="1126"/>
                  </a:cubicBezTo>
                  <a:cubicBezTo>
                    <a:pt x="0" y="1764"/>
                    <a:pt x="487" y="2250"/>
                    <a:pt x="1125" y="2250"/>
                  </a:cubicBezTo>
                  <a:cubicBezTo>
                    <a:pt x="1733" y="2250"/>
                    <a:pt x="2219" y="1764"/>
                    <a:pt x="2219" y="1126"/>
                  </a:cubicBezTo>
                  <a:cubicBezTo>
                    <a:pt x="2219" y="518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7"/>
            <p:cNvSpPr/>
            <p:nvPr/>
          </p:nvSpPr>
          <p:spPr>
            <a:xfrm flipH="1">
              <a:off x="188762" y="872325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7"/>
            <p:cNvSpPr/>
            <p:nvPr/>
          </p:nvSpPr>
          <p:spPr>
            <a:xfrm flipH="1">
              <a:off x="188762" y="705925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7"/>
            <p:cNvSpPr/>
            <p:nvPr/>
          </p:nvSpPr>
          <p:spPr>
            <a:xfrm flipH="1">
              <a:off x="188762" y="53950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>
    <p:strips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30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strips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">
    <p:spTree>
      <p:nvGrpSpPr>
        <p:cNvPr id="1" name="Shape 3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" name="Google Shape;306;p13"/>
          <p:cNvSpPr/>
          <p:nvPr/>
        </p:nvSpPr>
        <p:spPr>
          <a:xfrm>
            <a:off x="4" y="4649350"/>
            <a:ext cx="3447249" cy="494158"/>
          </a:xfrm>
          <a:custGeom>
            <a:avLst/>
            <a:gdLst/>
            <a:ahLst/>
            <a:cxnLst/>
            <a:rect l="l" t="t" r="r" b="b"/>
            <a:pathLst>
              <a:path w="108149" h="15503" extrusionOk="0">
                <a:moveTo>
                  <a:pt x="0" y="0"/>
                </a:moveTo>
                <a:lnTo>
                  <a:pt x="0" y="15502"/>
                </a:lnTo>
                <a:lnTo>
                  <a:pt x="108148" y="15502"/>
                </a:lnTo>
                <a:cubicBezTo>
                  <a:pt x="108148" y="6931"/>
                  <a:pt x="101218" y="0"/>
                  <a:pt x="92646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07" name="Google Shape;307;p13"/>
          <p:cNvGrpSpPr/>
          <p:nvPr/>
        </p:nvGrpSpPr>
        <p:grpSpPr>
          <a:xfrm>
            <a:off x="8430750" y="407034"/>
            <a:ext cx="2691676" cy="2691631"/>
            <a:chOff x="5165750" y="-1146341"/>
            <a:chExt cx="2691676" cy="2691631"/>
          </a:xfrm>
        </p:grpSpPr>
        <p:sp>
          <p:nvSpPr>
            <p:cNvPr id="308" name="Google Shape;308;p13"/>
            <p:cNvSpPr/>
            <p:nvPr/>
          </p:nvSpPr>
          <p:spPr>
            <a:xfrm>
              <a:off x="5923974" y="-388117"/>
              <a:ext cx="1175229" cy="1175184"/>
            </a:xfrm>
            <a:custGeom>
              <a:avLst/>
              <a:gdLst/>
              <a:ahLst/>
              <a:cxnLst/>
              <a:rect l="l" t="t" r="r" b="b"/>
              <a:pathLst>
                <a:path w="25959" h="25958" fill="none" extrusionOk="0">
                  <a:moveTo>
                    <a:pt x="25958" y="12979"/>
                  </a:moveTo>
                  <a:cubicBezTo>
                    <a:pt x="25958" y="20152"/>
                    <a:pt x="20153" y="25958"/>
                    <a:pt x="12979" y="25958"/>
                  </a:cubicBezTo>
                  <a:cubicBezTo>
                    <a:pt x="5806" y="25958"/>
                    <a:pt x="1" y="20152"/>
                    <a:pt x="1" y="12979"/>
                  </a:cubicBezTo>
                  <a:cubicBezTo>
                    <a:pt x="1" y="5806"/>
                    <a:pt x="5806" y="0"/>
                    <a:pt x="12979" y="0"/>
                  </a:cubicBezTo>
                  <a:cubicBezTo>
                    <a:pt x="20153" y="0"/>
                    <a:pt x="25958" y="5806"/>
                    <a:pt x="25958" y="12979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13"/>
            <p:cNvSpPr/>
            <p:nvPr/>
          </p:nvSpPr>
          <p:spPr>
            <a:xfrm>
              <a:off x="5840039" y="-472098"/>
              <a:ext cx="1343099" cy="1343145"/>
            </a:xfrm>
            <a:custGeom>
              <a:avLst/>
              <a:gdLst/>
              <a:ahLst/>
              <a:cxnLst/>
              <a:rect l="l" t="t" r="r" b="b"/>
              <a:pathLst>
                <a:path w="29667" h="29668" fill="none" extrusionOk="0">
                  <a:moveTo>
                    <a:pt x="29667" y="14834"/>
                  </a:moveTo>
                  <a:cubicBezTo>
                    <a:pt x="29667" y="23041"/>
                    <a:pt x="23040" y="29667"/>
                    <a:pt x="14833" y="29667"/>
                  </a:cubicBezTo>
                  <a:cubicBezTo>
                    <a:pt x="6627" y="29667"/>
                    <a:pt x="0" y="23041"/>
                    <a:pt x="0" y="14834"/>
                  </a:cubicBezTo>
                  <a:cubicBezTo>
                    <a:pt x="0" y="6627"/>
                    <a:pt x="6627" y="1"/>
                    <a:pt x="14833" y="1"/>
                  </a:cubicBezTo>
                  <a:cubicBezTo>
                    <a:pt x="23040" y="1"/>
                    <a:pt x="29667" y="6627"/>
                    <a:pt x="29667" y="14834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13"/>
            <p:cNvSpPr/>
            <p:nvPr/>
          </p:nvSpPr>
          <p:spPr>
            <a:xfrm>
              <a:off x="5165750" y="-1146341"/>
              <a:ext cx="2691676" cy="2691631"/>
            </a:xfrm>
            <a:custGeom>
              <a:avLst/>
              <a:gdLst/>
              <a:ahLst/>
              <a:cxnLst/>
              <a:rect l="l" t="t" r="r" b="b"/>
              <a:pathLst>
                <a:path w="59455" h="59454" fill="none" extrusionOk="0">
                  <a:moveTo>
                    <a:pt x="59454" y="29727"/>
                  </a:moveTo>
                  <a:cubicBezTo>
                    <a:pt x="59454" y="46141"/>
                    <a:pt x="46141" y="59454"/>
                    <a:pt x="29727" y="59454"/>
                  </a:cubicBezTo>
                  <a:cubicBezTo>
                    <a:pt x="13314" y="59454"/>
                    <a:pt x="0" y="46141"/>
                    <a:pt x="0" y="29727"/>
                  </a:cubicBezTo>
                  <a:cubicBezTo>
                    <a:pt x="0" y="13313"/>
                    <a:pt x="13314" y="0"/>
                    <a:pt x="29727" y="0"/>
                  </a:cubicBezTo>
                  <a:cubicBezTo>
                    <a:pt x="46141" y="0"/>
                    <a:pt x="59454" y="13313"/>
                    <a:pt x="59454" y="29727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13"/>
            <p:cNvSpPr/>
            <p:nvPr/>
          </p:nvSpPr>
          <p:spPr>
            <a:xfrm>
              <a:off x="5286854" y="-1025282"/>
              <a:ext cx="2449469" cy="2449514"/>
            </a:xfrm>
            <a:custGeom>
              <a:avLst/>
              <a:gdLst/>
              <a:ahLst/>
              <a:cxnLst/>
              <a:rect l="l" t="t" r="r" b="b"/>
              <a:pathLst>
                <a:path w="54105" h="54106" fill="none" extrusionOk="0">
                  <a:moveTo>
                    <a:pt x="54105" y="27053"/>
                  </a:moveTo>
                  <a:cubicBezTo>
                    <a:pt x="54105" y="41977"/>
                    <a:pt x="41977" y="54105"/>
                    <a:pt x="27052" y="54105"/>
                  </a:cubicBezTo>
                  <a:cubicBezTo>
                    <a:pt x="12128" y="54105"/>
                    <a:pt x="0" y="41977"/>
                    <a:pt x="0" y="27053"/>
                  </a:cubicBezTo>
                  <a:cubicBezTo>
                    <a:pt x="0" y="12129"/>
                    <a:pt x="12128" y="1"/>
                    <a:pt x="27052" y="1"/>
                  </a:cubicBezTo>
                  <a:cubicBezTo>
                    <a:pt x="41977" y="1"/>
                    <a:pt x="54105" y="12129"/>
                    <a:pt x="54105" y="27053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13"/>
            <p:cNvSpPr/>
            <p:nvPr/>
          </p:nvSpPr>
          <p:spPr>
            <a:xfrm>
              <a:off x="5406555" y="-905537"/>
              <a:ext cx="2210068" cy="2210022"/>
            </a:xfrm>
            <a:custGeom>
              <a:avLst/>
              <a:gdLst/>
              <a:ahLst/>
              <a:cxnLst/>
              <a:rect l="l" t="t" r="r" b="b"/>
              <a:pathLst>
                <a:path w="48817" h="48816" fill="none" extrusionOk="0">
                  <a:moveTo>
                    <a:pt x="48816" y="24408"/>
                  </a:moveTo>
                  <a:cubicBezTo>
                    <a:pt x="48816" y="37873"/>
                    <a:pt x="37904" y="48816"/>
                    <a:pt x="24408" y="48816"/>
                  </a:cubicBezTo>
                  <a:cubicBezTo>
                    <a:pt x="10943" y="48816"/>
                    <a:pt x="1" y="37873"/>
                    <a:pt x="1" y="24408"/>
                  </a:cubicBezTo>
                  <a:cubicBezTo>
                    <a:pt x="1" y="10943"/>
                    <a:pt x="10943" y="0"/>
                    <a:pt x="24408" y="0"/>
                  </a:cubicBezTo>
                  <a:cubicBezTo>
                    <a:pt x="37904" y="0"/>
                    <a:pt x="48816" y="10943"/>
                    <a:pt x="48816" y="24408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13"/>
            <p:cNvSpPr/>
            <p:nvPr/>
          </p:nvSpPr>
          <p:spPr>
            <a:xfrm>
              <a:off x="5523539" y="-788598"/>
              <a:ext cx="1976099" cy="1976145"/>
            </a:xfrm>
            <a:custGeom>
              <a:avLst/>
              <a:gdLst/>
              <a:ahLst/>
              <a:cxnLst/>
              <a:rect l="l" t="t" r="r" b="b"/>
              <a:pathLst>
                <a:path w="43649" h="43650" fill="none" extrusionOk="0">
                  <a:moveTo>
                    <a:pt x="43649" y="21825"/>
                  </a:moveTo>
                  <a:cubicBezTo>
                    <a:pt x="43649" y="33892"/>
                    <a:pt x="33892" y="43649"/>
                    <a:pt x="21824" y="43649"/>
                  </a:cubicBezTo>
                  <a:cubicBezTo>
                    <a:pt x="9757" y="43649"/>
                    <a:pt x="0" y="33892"/>
                    <a:pt x="0" y="21825"/>
                  </a:cubicBezTo>
                  <a:cubicBezTo>
                    <a:pt x="0" y="9758"/>
                    <a:pt x="9757" y="1"/>
                    <a:pt x="21824" y="1"/>
                  </a:cubicBezTo>
                  <a:cubicBezTo>
                    <a:pt x="33892" y="1"/>
                    <a:pt x="43649" y="9758"/>
                    <a:pt x="43649" y="21825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13"/>
            <p:cNvSpPr/>
            <p:nvPr/>
          </p:nvSpPr>
          <p:spPr>
            <a:xfrm>
              <a:off x="5635000" y="-677092"/>
              <a:ext cx="1753178" cy="1753132"/>
            </a:xfrm>
            <a:custGeom>
              <a:avLst/>
              <a:gdLst/>
              <a:ahLst/>
              <a:cxnLst/>
              <a:rect l="l" t="t" r="r" b="b"/>
              <a:pathLst>
                <a:path w="38725" h="38724" fill="none" extrusionOk="0">
                  <a:moveTo>
                    <a:pt x="38725" y="19362"/>
                  </a:moveTo>
                  <a:cubicBezTo>
                    <a:pt x="38725" y="30061"/>
                    <a:pt x="30062" y="38724"/>
                    <a:pt x="19362" y="38724"/>
                  </a:cubicBezTo>
                  <a:cubicBezTo>
                    <a:pt x="8663" y="38724"/>
                    <a:pt x="0" y="30061"/>
                    <a:pt x="0" y="19362"/>
                  </a:cubicBezTo>
                  <a:cubicBezTo>
                    <a:pt x="0" y="8663"/>
                    <a:pt x="8663" y="0"/>
                    <a:pt x="19362" y="0"/>
                  </a:cubicBezTo>
                  <a:cubicBezTo>
                    <a:pt x="30062" y="0"/>
                    <a:pt x="38725" y="8663"/>
                    <a:pt x="38725" y="19362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13"/>
            <p:cNvSpPr/>
            <p:nvPr/>
          </p:nvSpPr>
          <p:spPr>
            <a:xfrm>
              <a:off x="5742341" y="-569796"/>
              <a:ext cx="1538495" cy="1538541"/>
            </a:xfrm>
            <a:custGeom>
              <a:avLst/>
              <a:gdLst/>
              <a:ahLst/>
              <a:cxnLst/>
              <a:rect l="l" t="t" r="r" b="b"/>
              <a:pathLst>
                <a:path w="33983" h="33984" fill="none" extrusionOk="0">
                  <a:moveTo>
                    <a:pt x="33983" y="16992"/>
                  </a:moveTo>
                  <a:cubicBezTo>
                    <a:pt x="33983" y="26384"/>
                    <a:pt x="26384" y="33983"/>
                    <a:pt x="16991" y="33983"/>
                  </a:cubicBezTo>
                  <a:cubicBezTo>
                    <a:pt x="7599" y="33983"/>
                    <a:pt x="0" y="26384"/>
                    <a:pt x="0" y="16992"/>
                  </a:cubicBezTo>
                  <a:cubicBezTo>
                    <a:pt x="0" y="7600"/>
                    <a:pt x="7599" y="1"/>
                    <a:pt x="16991" y="1"/>
                  </a:cubicBezTo>
                  <a:cubicBezTo>
                    <a:pt x="26384" y="1"/>
                    <a:pt x="33983" y="7600"/>
                    <a:pt x="33983" y="16992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13"/>
            <p:cNvSpPr/>
            <p:nvPr/>
          </p:nvSpPr>
          <p:spPr>
            <a:xfrm>
              <a:off x="5842801" y="-387936"/>
              <a:ext cx="1337576" cy="1174821"/>
            </a:xfrm>
            <a:custGeom>
              <a:avLst/>
              <a:gdLst/>
              <a:ahLst/>
              <a:cxnLst/>
              <a:rect l="l" t="t" r="r" b="b"/>
              <a:pathLst>
                <a:path w="29545" h="25950" extrusionOk="0">
                  <a:moveTo>
                    <a:pt x="14779" y="2030"/>
                  </a:moveTo>
                  <a:cubicBezTo>
                    <a:pt x="19620" y="2030"/>
                    <a:pt x="24049" y="5279"/>
                    <a:pt x="25350" y="10179"/>
                  </a:cubicBezTo>
                  <a:cubicBezTo>
                    <a:pt x="26900" y="16015"/>
                    <a:pt x="23405" y="22002"/>
                    <a:pt x="17569" y="23553"/>
                  </a:cubicBezTo>
                  <a:cubicBezTo>
                    <a:pt x="16632" y="23801"/>
                    <a:pt x="15691" y="23920"/>
                    <a:pt x="14766" y="23920"/>
                  </a:cubicBezTo>
                  <a:cubicBezTo>
                    <a:pt x="9925" y="23920"/>
                    <a:pt x="5496" y="20671"/>
                    <a:pt x="4195" y="15771"/>
                  </a:cubicBezTo>
                  <a:cubicBezTo>
                    <a:pt x="2645" y="9935"/>
                    <a:pt x="6140" y="3948"/>
                    <a:pt x="11976" y="2397"/>
                  </a:cubicBezTo>
                  <a:cubicBezTo>
                    <a:pt x="12913" y="2149"/>
                    <a:pt x="13854" y="2030"/>
                    <a:pt x="14779" y="2030"/>
                  </a:cubicBezTo>
                  <a:close/>
                  <a:moveTo>
                    <a:pt x="14795" y="0"/>
                  </a:moveTo>
                  <a:cubicBezTo>
                    <a:pt x="10589" y="0"/>
                    <a:pt x="6465" y="2041"/>
                    <a:pt x="3952" y="5802"/>
                  </a:cubicBezTo>
                  <a:cubicBezTo>
                    <a:pt x="0" y="11790"/>
                    <a:pt x="1642" y="19814"/>
                    <a:pt x="7599" y="23796"/>
                  </a:cubicBezTo>
                  <a:cubicBezTo>
                    <a:pt x="9807" y="25253"/>
                    <a:pt x="12297" y="25950"/>
                    <a:pt x="14758" y="25950"/>
                  </a:cubicBezTo>
                  <a:cubicBezTo>
                    <a:pt x="18970" y="25950"/>
                    <a:pt x="23099" y="23909"/>
                    <a:pt x="25593" y="20148"/>
                  </a:cubicBezTo>
                  <a:cubicBezTo>
                    <a:pt x="29545" y="14160"/>
                    <a:pt x="27903" y="6136"/>
                    <a:pt x="21946" y="2154"/>
                  </a:cubicBezTo>
                  <a:cubicBezTo>
                    <a:pt x="19738" y="697"/>
                    <a:pt x="17252" y="0"/>
                    <a:pt x="14795" y="0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7" name="Google Shape;317;p13"/>
          <p:cNvGrpSpPr/>
          <p:nvPr/>
        </p:nvGrpSpPr>
        <p:grpSpPr>
          <a:xfrm>
            <a:off x="5640400" y="4828856"/>
            <a:ext cx="2790375" cy="64975"/>
            <a:chOff x="5954300" y="4334988"/>
            <a:chExt cx="2790375" cy="64975"/>
          </a:xfrm>
        </p:grpSpPr>
        <p:sp>
          <p:nvSpPr>
            <p:cNvPr id="318" name="Google Shape;318;p13"/>
            <p:cNvSpPr/>
            <p:nvPr/>
          </p:nvSpPr>
          <p:spPr>
            <a:xfrm>
              <a:off x="8544800" y="4334988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13"/>
            <p:cNvSpPr/>
            <p:nvPr/>
          </p:nvSpPr>
          <p:spPr>
            <a:xfrm>
              <a:off x="7825175" y="4343713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13"/>
            <p:cNvSpPr/>
            <p:nvPr/>
          </p:nvSpPr>
          <p:spPr>
            <a:xfrm>
              <a:off x="6385925" y="4339350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33"/>
                    <a:pt x="517" y="2249"/>
                    <a:pt x="1125" y="2249"/>
                  </a:cubicBezTo>
                  <a:cubicBezTo>
                    <a:pt x="1733" y="2249"/>
                    <a:pt x="2249" y="173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13"/>
            <p:cNvSpPr/>
            <p:nvPr/>
          </p:nvSpPr>
          <p:spPr>
            <a:xfrm>
              <a:off x="7105550" y="4339350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63"/>
                    <a:pt x="517" y="2250"/>
                    <a:pt x="1125" y="2250"/>
                  </a:cubicBezTo>
                  <a:cubicBezTo>
                    <a:pt x="1733" y="2250"/>
                    <a:pt x="2249" y="176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13"/>
            <p:cNvSpPr/>
            <p:nvPr/>
          </p:nvSpPr>
          <p:spPr>
            <a:xfrm>
              <a:off x="8401175" y="4334988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13"/>
            <p:cNvSpPr/>
            <p:nvPr/>
          </p:nvSpPr>
          <p:spPr>
            <a:xfrm>
              <a:off x="7681550" y="4343713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13"/>
            <p:cNvSpPr/>
            <p:nvPr/>
          </p:nvSpPr>
          <p:spPr>
            <a:xfrm>
              <a:off x="6242300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13"/>
            <p:cNvSpPr/>
            <p:nvPr/>
          </p:nvSpPr>
          <p:spPr>
            <a:xfrm>
              <a:off x="6961925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13"/>
            <p:cNvSpPr/>
            <p:nvPr/>
          </p:nvSpPr>
          <p:spPr>
            <a:xfrm>
              <a:off x="8689175" y="4334988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13"/>
            <p:cNvSpPr/>
            <p:nvPr/>
          </p:nvSpPr>
          <p:spPr>
            <a:xfrm>
              <a:off x="7969550" y="4343713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13"/>
            <p:cNvSpPr/>
            <p:nvPr/>
          </p:nvSpPr>
          <p:spPr>
            <a:xfrm>
              <a:off x="6530300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13"/>
            <p:cNvSpPr/>
            <p:nvPr/>
          </p:nvSpPr>
          <p:spPr>
            <a:xfrm>
              <a:off x="7249925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13"/>
            <p:cNvSpPr/>
            <p:nvPr/>
          </p:nvSpPr>
          <p:spPr>
            <a:xfrm>
              <a:off x="8256800" y="4334988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13"/>
            <p:cNvSpPr/>
            <p:nvPr/>
          </p:nvSpPr>
          <p:spPr>
            <a:xfrm>
              <a:off x="7537175" y="4343713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13"/>
            <p:cNvSpPr/>
            <p:nvPr/>
          </p:nvSpPr>
          <p:spPr>
            <a:xfrm>
              <a:off x="6097925" y="4339350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33"/>
                    <a:pt x="517" y="2249"/>
                    <a:pt x="1125" y="2249"/>
                  </a:cubicBezTo>
                  <a:cubicBezTo>
                    <a:pt x="1733" y="2249"/>
                    <a:pt x="2249" y="173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13"/>
            <p:cNvSpPr/>
            <p:nvPr/>
          </p:nvSpPr>
          <p:spPr>
            <a:xfrm>
              <a:off x="6817550" y="4339350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63"/>
                    <a:pt x="517" y="2250"/>
                    <a:pt x="1125" y="2250"/>
                  </a:cubicBezTo>
                  <a:cubicBezTo>
                    <a:pt x="1733" y="2250"/>
                    <a:pt x="2249" y="176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13"/>
            <p:cNvSpPr/>
            <p:nvPr/>
          </p:nvSpPr>
          <p:spPr>
            <a:xfrm>
              <a:off x="8113175" y="4334988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13"/>
            <p:cNvSpPr/>
            <p:nvPr/>
          </p:nvSpPr>
          <p:spPr>
            <a:xfrm>
              <a:off x="7393550" y="4343713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13"/>
            <p:cNvSpPr/>
            <p:nvPr/>
          </p:nvSpPr>
          <p:spPr>
            <a:xfrm>
              <a:off x="5954300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13"/>
            <p:cNvSpPr/>
            <p:nvPr/>
          </p:nvSpPr>
          <p:spPr>
            <a:xfrm>
              <a:off x="6673925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8" name="Google Shape;338;p13"/>
          <p:cNvGrpSpPr/>
          <p:nvPr/>
        </p:nvGrpSpPr>
        <p:grpSpPr>
          <a:xfrm>
            <a:off x="-319052" y="-320208"/>
            <a:ext cx="1604419" cy="1604360"/>
            <a:chOff x="-74975" y="157600"/>
            <a:chExt cx="1604419" cy="1604360"/>
          </a:xfrm>
        </p:grpSpPr>
        <p:sp>
          <p:nvSpPr>
            <p:cNvPr id="339" name="Google Shape;339;p13"/>
            <p:cNvSpPr/>
            <p:nvPr/>
          </p:nvSpPr>
          <p:spPr>
            <a:xfrm>
              <a:off x="399627" y="632159"/>
              <a:ext cx="1129817" cy="1129801"/>
            </a:xfrm>
            <a:custGeom>
              <a:avLst/>
              <a:gdLst/>
              <a:ahLst/>
              <a:cxnLst/>
              <a:rect l="l" t="t" r="r" b="b"/>
              <a:pathLst>
                <a:path w="70306" h="70305" extrusionOk="0">
                  <a:moveTo>
                    <a:pt x="0" y="0"/>
                  </a:moveTo>
                  <a:lnTo>
                    <a:pt x="0" y="70305"/>
                  </a:lnTo>
                  <a:lnTo>
                    <a:pt x="70305" y="0"/>
                  </a:ln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13"/>
            <p:cNvSpPr/>
            <p:nvPr/>
          </p:nvSpPr>
          <p:spPr>
            <a:xfrm>
              <a:off x="238125" y="470675"/>
              <a:ext cx="824500" cy="824500"/>
            </a:xfrm>
            <a:custGeom>
              <a:avLst/>
              <a:gdLst/>
              <a:ahLst/>
              <a:cxnLst/>
              <a:rect l="l" t="t" r="r" b="b"/>
              <a:pathLst>
                <a:path w="32980" h="32980" extrusionOk="0">
                  <a:moveTo>
                    <a:pt x="0" y="0"/>
                  </a:moveTo>
                  <a:lnTo>
                    <a:pt x="0" y="32979"/>
                  </a:lnTo>
                  <a:lnTo>
                    <a:pt x="32979" y="0"/>
                  </a:lnTo>
                  <a:close/>
                </a:path>
              </a:pathLst>
            </a:custGeom>
            <a:solidFill>
              <a:srgbClr val="3686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13"/>
            <p:cNvSpPr/>
            <p:nvPr/>
          </p:nvSpPr>
          <p:spPr>
            <a:xfrm>
              <a:off x="213025" y="445575"/>
              <a:ext cx="758400" cy="758400"/>
            </a:xfrm>
            <a:custGeom>
              <a:avLst/>
              <a:gdLst/>
              <a:ahLst/>
              <a:cxnLst/>
              <a:rect l="l" t="t" r="r" b="b"/>
              <a:pathLst>
                <a:path w="30336" h="30336" fill="none" extrusionOk="0">
                  <a:moveTo>
                    <a:pt x="1" y="30336"/>
                  </a:moveTo>
                  <a:lnTo>
                    <a:pt x="30336" y="1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13"/>
            <p:cNvSpPr/>
            <p:nvPr/>
          </p:nvSpPr>
          <p:spPr>
            <a:xfrm>
              <a:off x="155275" y="387825"/>
              <a:ext cx="758400" cy="758400"/>
            </a:xfrm>
            <a:custGeom>
              <a:avLst/>
              <a:gdLst/>
              <a:ahLst/>
              <a:cxnLst/>
              <a:rect l="l" t="t" r="r" b="b"/>
              <a:pathLst>
                <a:path w="30336" h="30336" fill="none" extrusionOk="0">
                  <a:moveTo>
                    <a:pt x="1" y="30336"/>
                  </a:moveTo>
                  <a:lnTo>
                    <a:pt x="30336" y="1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13"/>
            <p:cNvSpPr/>
            <p:nvPr/>
          </p:nvSpPr>
          <p:spPr>
            <a:xfrm>
              <a:off x="98300" y="330850"/>
              <a:ext cx="757625" cy="757625"/>
            </a:xfrm>
            <a:custGeom>
              <a:avLst/>
              <a:gdLst/>
              <a:ahLst/>
              <a:cxnLst/>
              <a:rect l="l" t="t" r="r" b="b"/>
              <a:pathLst>
                <a:path w="30305" h="30305" fill="none" extrusionOk="0">
                  <a:moveTo>
                    <a:pt x="0" y="30305"/>
                  </a:moveTo>
                  <a:lnTo>
                    <a:pt x="30305" y="0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13"/>
            <p:cNvSpPr/>
            <p:nvPr/>
          </p:nvSpPr>
          <p:spPr>
            <a:xfrm>
              <a:off x="40550" y="273100"/>
              <a:ext cx="758400" cy="758375"/>
            </a:xfrm>
            <a:custGeom>
              <a:avLst/>
              <a:gdLst/>
              <a:ahLst/>
              <a:cxnLst/>
              <a:rect l="l" t="t" r="r" b="b"/>
              <a:pathLst>
                <a:path w="30336" h="30335" fill="none" extrusionOk="0">
                  <a:moveTo>
                    <a:pt x="0" y="30335"/>
                  </a:moveTo>
                  <a:lnTo>
                    <a:pt x="30335" y="0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13"/>
            <p:cNvSpPr/>
            <p:nvPr/>
          </p:nvSpPr>
          <p:spPr>
            <a:xfrm>
              <a:off x="-17200" y="215350"/>
              <a:ext cx="758375" cy="758375"/>
            </a:xfrm>
            <a:custGeom>
              <a:avLst/>
              <a:gdLst/>
              <a:ahLst/>
              <a:cxnLst/>
              <a:rect l="l" t="t" r="r" b="b"/>
              <a:pathLst>
                <a:path w="30335" h="30335" fill="none" extrusionOk="0">
                  <a:moveTo>
                    <a:pt x="0" y="30335"/>
                  </a:moveTo>
                  <a:lnTo>
                    <a:pt x="30335" y="0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13"/>
            <p:cNvSpPr/>
            <p:nvPr/>
          </p:nvSpPr>
          <p:spPr>
            <a:xfrm>
              <a:off x="-74975" y="157600"/>
              <a:ext cx="758400" cy="758375"/>
            </a:xfrm>
            <a:custGeom>
              <a:avLst/>
              <a:gdLst/>
              <a:ahLst/>
              <a:cxnLst/>
              <a:rect l="l" t="t" r="r" b="b"/>
              <a:pathLst>
                <a:path w="30336" h="30335" fill="none" extrusionOk="0">
                  <a:moveTo>
                    <a:pt x="1" y="30335"/>
                  </a:moveTo>
                  <a:lnTo>
                    <a:pt x="30336" y="0"/>
                  </a:lnTo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13"/>
            <p:cNvSpPr/>
            <p:nvPr/>
          </p:nvSpPr>
          <p:spPr>
            <a:xfrm>
              <a:off x="238125" y="470675"/>
              <a:ext cx="824500" cy="824500"/>
            </a:xfrm>
            <a:custGeom>
              <a:avLst/>
              <a:gdLst/>
              <a:ahLst/>
              <a:cxnLst/>
              <a:rect l="l" t="t" r="r" b="b"/>
              <a:pathLst>
                <a:path w="32980" h="32980" fill="none" extrusionOk="0">
                  <a:moveTo>
                    <a:pt x="0" y="0"/>
                  </a:moveTo>
                  <a:lnTo>
                    <a:pt x="0" y="32979"/>
                  </a:lnTo>
                  <a:lnTo>
                    <a:pt x="32979" y="0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8" name="Google Shape;348;p13"/>
          <p:cNvSpPr txBox="1">
            <a:spLocks noGrp="1"/>
          </p:cNvSpPr>
          <p:nvPr>
            <p:ph type="title" hasCustomPrompt="1"/>
          </p:nvPr>
        </p:nvSpPr>
        <p:spPr>
          <a:xfrm>
            <a:off x="713237" y="1643098"/>
            <a:ext cx="916500" cy="53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dk2"/>
                </a:solidFill>
                <a:latin typeface="Poppins Medium"/>
                <a:ea typeface="Poppins Medium"/>
                <a:cs typeface="Poppins Medium"/>
                <a:sym typeface="Poppins Medium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49" name="Google Shape;349;p13"/>
          <p:cNvSpPr txBox="1">
            <a:spLocks noGrp="1"/>
          </p:cNvSpPr>
          <p:nvPr>
            <p:ph type="subTitle" idx="1"/>
          </p:nvPr>
        </p:nvSpPr>
        <p:spPr>
          <a:xfrm>
            <a:off x="1627650" y="1916787"/>
            <a:ext cx="2109600" cy="661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Roboto"/>
                <a:ea typeface="Roboto"/>
                <a:cs typeface="Roboto"/>
                <a:sym typeface="Roboto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0" name="Google Shape;350;p13"/>
          <p:cNvSpPr txBox="1">
            <a:spLocks noGrp="1"/>
          </p:cNvSpPr>
          <p:nvPr>
            <p:ph type="title" idx="2" hasCustomPrompt="1"/>
          </p:nvPr>
        </p:nvSpPr>
        <p:spPr>
          <a:xfrm>
            <a:off x="4064061" y="1643098"/>
            <a:ext cx="916500" cy="53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dk2"/>
                </a:solidFill>
                <a:latin typeface="Poppins Medium"/>
                <a:ea typeface="Poppins Medium"/>
                <a:cs typeface="Poppins Medium"/>
                <a:sym typeface="Poppins Medium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51" name="Google Shape;351;p13"/>
          <p:cNvSpPr txBox="1">
            <a:spLocks noGrp="1"/>
          </p:cNvSpPr>
          <p:nvPr>
            <p:ph type="subTitle" idx="3"/>
          </p:nvPr>
        </p:nvSpPr>
        <p:spPr>
          <a:xfrm>
            <a:off x="4978460" y="1916787"/>
            <a:ext cx="2109600" cy="661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Roboto"/>
                <a:ea typeface="Roboto"/>
                <a:cs typeface="Roboto"/>
                <a:sym typeface="Roboto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2" name="Google Shape;352;p13"/>
          <p:cNvSpPr txBox="1">
            <a:spLocks noGrp="1"/>
          </p:cNvSpPr>
          <p:nvPr>
            <p:ph type="title" idx="4" hasCustomPrompt="1"/>
          </p:nvPr>
        </p:nvSpPr>
        <p:spPr>
          <a:xfrm>
            <a:off x="2055937" y="3136035"/>
            <a:ext cx="916500" cy="53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dk2"/>
                </a:solidFill>
                <a:latin typeface="Poppins Medium"/>
                <a:ea typeface="Poppins Medium"/>
                <a:cs typeface="Poppins Medium"/>
                <a:sym typeface="Poppins Medium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53" name="Google Shape;353;p13"/>
          <p:cNvSpPr txBox="1">
            <a:spLocks noGrp="1"/>
          </p:cNvSpPr>
          <p:nvPr>
            <p:ph type="subTitle" idx="5"/>
          </p:nvPr>
        </p:nvSpPr>
        <p:spPr>
          <a:xfrm>
            <a:off x="2970350" y="3414200"/>
            <a:ext cx="2109600" cy="661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Roboto"/>
                <a:ea typeface="Roboto"/>
                <a:cs typeface="Roboto"/>
                <a:sym typeface="Roboto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4" name="Google Shape;354;p13"/>
          <p:cNvSpPr txBox="1">
            <a:spLocks noGrp="1"/>
          </p:cNvSpPr>
          <p:nvPr>
            <p:ph type="title" idx="6" hasCustomPrompt="1"/>
          </p:nvPr>
        </p:nvSpPr>
        <p:spPr>
          <a:xfrm>
            <a:off x="5406761" y="3136035"/>
            <a:ext cx="916500" cy="53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dk2"/>
                </a:solidFill>
                <a:latin typeface="Poppins Medium"/>
                <a:ea typeface="Poppins Medium"/>
                <a:cs typeface="Poppins Medium"/>
                <a:sym typeface="Poppins Medium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55" name="Google Shape;355;p13"/>
          <p:cNvSpPr txBox="1">
            <a:spLocks noGrp="1"/>
          </p:cNvSpPr>
          <p:nvPr>
            <p:ph type="subTitle" idx="7"/>
          </p:nvPr>
        </p:nvSpPr>
        <p:spPr>
          <a:xfrm>
            <a:off x="6321160" y="3414200"/>
            <a:ext cx="2109600" cy="661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Roboto"/>
                <a:ea typeface="Roboto"/>
                <a:cs typeface="Roboto"/>
                <a:sym typeface="Roboto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6" name="Google Shape;356;p13"/>
          <p:cNvSpPr txBox="1">
            <a:spLocks noGrp="1"/>
          </p:cNvSpPr>
          <p:nvPr>
            <p:ph type="subTitle" idx="8"/>
          </p:nvPr>
        </p:nvSpPr>
        <p:spPr>
          <a:xfrm>
            <a:off x="1627650" y="1565638"/>
            <a:ext cx="2109600" cy="4941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000">
                <a:latin typeface="Poppins Medium"/>
                <a:ea typeface="Poppins Medium"/>
                <a:cs typeface="Poppins Medium"/>
                <a:sym typeface="Poppins Medium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57" name="Google Shape;357;p13"/>
          <p:cNvSpPr txBox="1">
            <a:spLocks noGrp="1"/>
          </p:cNvSpPr>
          <p:nvPr>
            <p:ph type="subTitle" idx="9"/>
          </p:nvPr>
        </p:nvSpPr>
        <p:spPr>
          <a:xfrm>
            <a:off x="4978476" y="1565638"/>
            <a:ext cx="2109600" cy="4941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000">
                <a:latin typeface="Poppins Medium"/>
                <a:ea typeface="Poppins Medium"/>
                <a:cs typeface="Poppins Medium"/>
                <a:sym typeface="Poppins Medium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58" name="Google Shape;358;p13"/>
          <p:cNvSpPr txBox="1">
            <a:spLocks noGrp="1"/>
          </p:cNvSpPr>
          <p:nvPr>
            <p:ph type="subTitle" idx="13"/>
          </p:nvPr>
        </p:nvSpPr>
        <p:spPr>
          <a:xfrm>
            <a:off x="2970350" y="3058449"/>
            <a:ext cx="2109600" cy="4941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000">
                <a:latin typeface="Poppins Medium"/>
                <a:ea typeface="Poppins Medium"/>
                <a:cs typeface="Poppins Medium"/>
                <a:sym typeface="Poppins Medium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59" name="Google Shape;359;p13"/>
          <p:cNvSpPr txBox="1">
            <a:spLocks noGrp="1"/>
          </p:cNvSpPr>
          <p:nvPr>
            <p:ph type="subTitle" idx="14"/>
          </p:nvPr>
        </p:nvSpPr>
        <p:spPr>
          <a:xfrm>
            <a:off x="6321176" y="3058449"/>
            <a:ext cx="2109600" cy="4941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000">
                <a:latin typeface="Poppins Medium"/>
                <a:ea typeface="Poppins Medium"/>
                <a:cs typeface="Poppins Medium"/>
                <a:sym typeface="Poppins Medium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60" name="Google Shape;360;p13"/>
          <p:cNvSpPr txBox="1">
            <a:spLocks noGrp="1"/>
          </p:cNvSpPr>
          <p:nvPr>
            <p:ph type="title" idx="15"/>
          </p:nvPr>
        </p:nvSpPr>
        <p:spPr>
          <a:xfrm>
            <a:off x="872100" y="539500"/>
            <a:ext cx="73998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3000">
                <a:latin typeface="Poppins Medium"/>
                <a:ea typeface="Poppins Medium"/>
                <a:cs typeface="Poppins Medium"/>
                <a:sym typeface="Poppins Medium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transition>
    <p:strips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BLANK_1_1">
    <p:spTree>
      <p:nvGrpSpPr>
        <p:cNvPr id="1" name="Shape 3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" name="Google Shape;362;p14"/>
          <p:cNvSpPr txBox="1">
            <a:spLocks noGrp="1"/>
          </p:cNvSpPr>
          <p:nvPr>
            <p:ph type="title"/>
          </p:nvPr>
        </p:nvSpPr>
        <p:spPr>
          <a:xfrm>
            <a:off x="715100" y="3066000"/>
            <a:ext cx="5827500" cy="53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400">
                <a:latin typeface="Poppins Medium"/>
                <a:ea typeface="Poppins Medium"/>
                <a:cs typeface="Poppins Medium"/>
                <a:sym typeface="Poppins Medium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363" name="Google Shape;363;p14"/>
          <p:cNvSpPr txBox="1">
            <a:spLocks noGrp="1"/>
          </p:cNvSpPr>
          <p:nvPr>
            <p:ph type="subTitle" idx="1"/>
          </p:nvPr>
        </p:nvSpPr>
        <p:spPr>
          <a:xfrm>
            <a:off x="715100" y="1428137"/>
            <a:ext cx="5827500" cy="144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364" name="Google Shape;364;p14"/>
          <p:cNvSpPr/>
          <p:nvPr/>
        </p:nvSpPr>
        <p:spPr>
          <a:xfrm>
            <a:off x="4" y="4649350"/>
            <a:ext cx="3447249" cy="494158"/>
          </a:xfrm>
          <a:custGeom>
            <a:avLst/>
            <a:gdLst/>
            <a:ahLst/>
            <a:cxnLst/>
            <a:rect l="l" t="t" r="r" b="b"/>
            <a:pathLst>
              <a:path w="108149" h="15503" extrusionOk="0">
                <a:moveTo>
                  <a:pt x="0" y="0"/>
                </a:moveTo>
                <a:lnTo>
                  <a:pt x="0" y="15502"/>
                </a:lnTo>
                <a:lnTo>
                  <a:pt x="108148" y="15502"/>
                </a:lnTo>
                <a:cubicBezTo>
                  <a:pt x="108148" y="6931"/>
                  <a:pt x="101218" y="0"/>
                  <a:pt x="92646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65" name="Google Shape;365;p14"/>
          <p:cNvGrpSpPr/>
          <p:nvPr/>
        </p:nvGrpSpPr>
        <p:grpSpPr>
          <a:xfrm>
            <a:off x="7084938" y="3253609"/>
            <a:ext cx="2691676" cy="2691631"/>
            <a:chOff x="5165750" y="-1146341"/>
            <a:chExt cx="2691676" cy="2691631"/>
          </a:xfrm>
        </p:grpSpPr>
        <p:sp>
          <p:nvSpPr>
            <p:cNvPr id="366" name="Google Shape;366;p14"/>
            <p:cNvSpPr/>
            <p:nvPr/>
          </p:nvSpPr>
          <p:spPr>
            <a:xfrm>
              <a:off x="5923974" y="-388117"/>
              <a:ext cx="1175229" cy="1175184"/>
            </a:xfrm>
            <a:custGeom>
              <a:avLst/>
              <a:gdLst/>
              <a:ahLst/>
              <a:cxnLst/>
              <a:rect l="l" t="t" r="r" b="b"/>
              <a:pathLst>
                <a:path w="25959" h="25958" fill="none" extrusionOk="0">
                  <a:moveTo>
                    <a:pt x="25958" y="12979"/>
                  </a:moveTo>
                  <a:cubicBezTo>
                    <a:pt x="25958" y="20152"/>
                    <a:pt x="20153" y="25958"/>
                    <a:pt x="12979" y="25958"/>
                  </a:cubicBezTo>
                  <a:cubicBezTo>
                    <a:pt x="5806" y="25958"/>
                    <a:pt x="1" y="20152"/>
                    <a:pt x="1" y="12979"/>
                  </a:cubicBezTo>
                  <a:cubicBezTo>
                    <a:pt x="1" y="5806"/>
                    <a:pt x="5806" y="0"/>
                    <a:pt x="12979" y="0"/>
                  </a:cubicBezTo>
                  <a:cubicBezTo>
                    <a:pt x="20153" y="0"/>
                    <a:pt x="25958" y="5806"/>
                    <a:pt x="25958" y="12979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14"/>
            <p:cNvSpPr/>
            <p:nvPr/>
          </p:nvSpPr>
          <p:spPr>
            <a:xfrm>
              <a:off x="5840039" y="-472098"/>
              <a:ext cx="1343099" cy="1343145"/>
            </a:xfrm>
            <a:custGeom>
              <a:avLst/>
              <a:gdLst/>
              <a:ahLst/>
              <a:cxnLst/>
              <a:rect l="l" t="t" r="r" b="b"/>
              <a:pathLst>
                <a:path w="29667" h="29668" fill="none" extrusionOk="0">
                  <a:moveTo>
                    <a:pt x="29667" y="14834"/>
                  </a:moveTo>
                  <a:cubicBezTo>
                    <a:pt x="29667" y="23041"/>
                    <a:pt x="23040" y="29667"/>
                    <a:pt x="14833" y="29667"/>
                  </a:cubicBezTo>
                  <a:cubicBezTo>
                    <a:pt x="6627" y="29667"/>
                    <a:pt x="0" y="23041"/>
                    <a:pt x="0" y="14834"/>
                  </a:cubicBezTo>
                  <a:cubicBezTo>
                    <a:pt x="0" y="6627"/>
                    <a:pt x="6627" y="1"/>
                    <a:pt x="14833" y="1"/>
                  </a:cubicBezTo>
                  <a:cubicBezTo>
                    <a:pt x="23040" y="1"/>
                    <a:pt x="29667" y="6627"/>
                    <a:pt x="29667" y="14834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14"/>
            <p:cNvSpPr/>
            <p:nvPr/>
          </p:nvSpPr>
          <p:spPr>
            <a:xfrm>
              <a:off x="5165750" y="-1146341"/>
              <a:ext cx="2691676" cy="2691631"/>
            </a:xfrm>
            <a:custGeom>
              <a:avLst/>
              <a:gdLst/>
              <a:ahLst/>
              <a:cxnLst/>
              <a:rect l="l" t="t" r="r" b="b"/>
              <a:pathLst>
                <a:path w="59455" h="59454" fill="none" extrusionOk="0">
                  <a:moveTo>
                    <a:pt x="59454" y="29727"/>
                  </a:moveTo>
                  <a:cubicBezTo>
                    <a:pt x="59454" y="46141"/>
                    <a:pt x="46141" y="59454"/>
                    <a:pt x="29727" y="59454"/>
                  </a:cubicBezTo>
                  <a:cubicBezTo>
                    <a:pt x="13314" y="59454"/>
                    <a:pt x="0" y="46141"/>
                    <a:pt x="0" y="29727"/>
                  </a:cubicBezTo>
                  <a:cubicBezTo>
                    <a:pt x="0" y="13313"/>
                    <a:pt x="13314" y="0"/>
                    <a:pt x="29727" y="0"/>
                  </a:cubicBezTo>
                  <a:cubicBezTo>
                    <a:pt x="46141" y="0"/>
                    <a:pt x="59454" y="13313"/>
                    <a:pt x="59454" y="29727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14"/>
            <p:cNvSpPr/>
            <p:nvPr/>
          </p:nvSpPr>
          <p:spPr>
            <a:xfrm>
              <a:off x="5286854" y="-1025282"/>
              <a:ext cx="2449469" cy="2449514"/>
            </a:xfrm>
            <a:custGeom>
              <a:avLst/>
              <a:gdLst/>
              <a:ahLst/>
              <a:cxnLst/>
              <a:rect l="l" t="t" r="r" b="b"/>
              <a:pathLst>
                <a:path w="54105" h="54106" fill="none" extrusionOk="0">
                  <a:moveTo>
                    <a:pt x="54105" y="27053"/>
                  </a:moveTo>
                  <a:cubicBezTo>
                    <a:pt x="54105" y="41977"/>
                    <a:pt x="41977" y="54105"/>
                    <a:pt x="27052" y="54105"/>
                  </a:cubicBezTo>
                  <a:cubicBezTo>
                    <a:pt x="12128" y="54105"/>
                    <a:pt x="0" y="41977"/>
                    <a:pt x="0" y="27053"/>
                  </a:cubicBezTo>
                  <a:cubicBezTo>
                    <a:pt x="0" y="12129"/>
                    <a:pt x="12128" y="1"/>
                    <a:pt x="27052" y="1"/>
                  </a:cubicBezTo>
                  <a:cubicBezTo>
                    <a:pt x="41977" y="1"/>
                    <a:pt x="54105" y="12129"/>
                    <a:pt x="54105" y="27053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14"/>
            <p:cNvSpPr/>
            <p:nvPr/>
          </p:nvSpPr>
          <p:spPr>
            <a:xfrm>
              <a:off x="5406555" y="-905537"/>
              <a:ext cx="2210068" cy="2210022"/>
            </a:xfrm>
            <a:custGeom>
              <a:avLst/>
              <a:gdLst/>
              <a:ahLst/>
              <a:cxnLst/>
              <a:rect l="l" t="t" r="r" b="b"/>
              <a:pathLst>
                <a:path w="48817" h="48816" fill="none" extrusionOk="0">
                  <a:moveTo>
                    <a:pt x="48816" y="24408"/>
                  </a:moveTo>
                  <a:cubicBezTo>
                    <a:pt x="48816" y="37873"/>
                    <a:pt x="37904" y="48816"/>
                    <a:pt x="24408" y="48816"/>
                  </a:cubicBezTo>
                  <a:cubicBezTo>
                    <a:pt x="10943" y="48816"/>
                    <a:pt x="1" y="37873"/>
                    <a:pt x="1" y="24408"/>
                  </a:cubicBezTo>
                  <a:cubicBezTo>
                    <a:pt x="1" y="10943"/>
                    <a:pt x="10943" y="0"/>
                    <a:pt x="24408" y="0"/>
                  </a:cubicBezTo>
                  <a:cubicBezTo>
                    <a:pt x="37904" y="0"/>
                    <a:pt x="48816" y="10943"/>
                    <a:pt x="48816" y="24408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14"/>
            <p:cNvSpPr/>
            <p:nvPr/>
          </p:nvSpPr>
          <p:spPr>
            <a:xfrm>
              <a:off x="5523539" y="-788598"/>
              <a:ext cx="1976099" cy="1976145"/>
            </a:xfrm>
            <a:custGeom>
              <a:avLst/>
              <a:gdLst/>
              <a:ahLst/>
              <a:cxnLst/>
              <a:rect l="l" t="t" r="r" b="b"/>
              <a:pathLst>
                <a:path w="43649" h="43650" fill="none" extrusionOk="0">
                  <a:moveTo>
                    <a:pt x="43649" y="21825"/>
                  </a:moveTo>
                  <a:cubicBezTo>
                    <a:pt x="43649" y="33892"/>
                    <a:pt x="33892" y="43649"/>
                    <a:pt x="21824" y="43649"/>
                  </a:cubicBezTo>
                  <a:cubicBezTo>
                    <a:pt x="9757" y="43649"/>
                    <a:pt x="0" y="33892"/>
                    <a:pt x="0" y="21825"/>
                  </a:cubicBezTo>
                  <a:cubicBezTo>
                    <a:pt x="0" y="9758"/>
                    <a:pt x="9757" y="1"/>
                    <a:pt x="21824" y="1"/>
                  </a:cubicBezTo>
                  <a:cubicBezTo>
                    <a:pt x="33892" y="1"/>
                    <a:pt x="43649" y="9758"/>
                    <a:pt x="43649" y="21825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14"/>
            <p:cNvSpPr/>
            <p:nvPr/>
          </p:nvSpPr>
          <p:spPr>
            <a:xfrm>
              <a:off x="5635000" y="-677092"/>
              <a:ext cx="1753178" cy="1753132"/>
            </a:xfrm>
            <a:custGeom>
              <a:avLst/>
              <a:gdLst/>
              <a:ahLst/>
              <a:cxnLst/>
              <a:rect l="l" t="t" r="r" b="b"/>
              <a:pathLst>
                <a:path w="38725" h="38724" fill="none" extrusionOk="0">
                  <a:moveTo>
                    <a:pt x="38725" y="19362"/>
                  </a:moveTo>
                  <a:cubicBezTo>
                    <a:pt x="38725" y="30061"/>
                    <a:pt x="30062" y="38724"/>
                    <a:pt x="19362" y="38724"/>
                  </a:cubicBezTo>
                  <a:cubicBezTo>
                    <a:pt x="8663" y="38724"/>
                    <a:pt x="0" y="30061"/>
                    <a:pt x="0" y="19362"/>
                  </a:cubicBezTo>
                  <a:cubicBezTo>
                    <a:pt x="0" y="8663"/>
                    <a:pt x="8663" y="0"/>
                    <a:pt x="19362" y="0"/>
                  </a:cubicBezTo>
                  <a:cubicBezTo>
                    <a:pt x="30062" y="0"/>
                    <a:pt x="38725" y="8663"/>
                    <a:pt x="38725" y="19362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14"/>
            <p:cNvSpPr/>
            <p:nvPr/>
          </p:nvSpPr>
          <p:spPr>
            <a:xfrm>
              <a:off x="5742341" y="-569796"/>
              <a:ext cx="1538495" cy="1538541"/>
            </a:xfrm>
            <a:custGeom>
              <a:avLst/>
              <a:gdLst/>
              <a:ahLst/>
              <a:cxnLst/>
              <a:rect l="l" t="t" r="r" b="b"/>
              <a:pathLst>
                <a:path w="33983" h="33984" fill="none" extrusionOk="0">
                  <a:moveTo>
                    <a:pt x="33983" y="16992"/>
                  </a:moveTo>
                  <a:cubicBezTo>
                    <a:pt x="33983" y="26384"/>
                    <a:pt x="26384" y="33983"/>
                    <a:pt x="16991" y="33983"/>
                  </a:cubicBezTo>
                  <a:cubicBezTo>
                    <a:pt x="7599" y="33983"/>
                    <a:pt x="0" y="26384"/>
                    <a:pt x="0" y="16992"/>
                  </a:cubicBezTo>
                  <a:cubicBezTo>
                    <a:pt x="0" y="7600"/>
                    <a:pt x="7599" y="1"/>
                    <a:pt x="16991" y="1"/>
                  </a:cubicBezTo>
                  <a:cubicBezTo>
                    <a:pt x="26384" y="1"/>
                    <a:pt x="33983" y="7600"/>
                    <a:pt x="33983" y="16992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14"/>
            <p:cNvSpPr/>
            <p:nvPr/>
          </p:nvSpPr>
          <p:spPr>
            <a:xfrm>
              <a:off x="5842801" y="-387936"/>
              <a:ext cx="1337576" cy="1174821"/>
            </a:xfrm>
            <a:custGeom>
              <a:avLst/>
              <a:gdLst/>
              <a:ahLst/>
              <a:cxnLst/>
              <a:rect l="l" t="t" r="r" b="b"/>
              <a:pathLst>
                <a:path w="29545" h="25950" extrusionOk="0">
                  <a:moveTo>
                    <a:pt x="14779" y="2030"/>
                  </a:moveTo>
                  <a:cubicBezTo>
                    <a:pt x="19620" y="2030"/>
                    <a:pt x="24049" y="5279"/>
                    <a:pt x="25350" y="10179"/>
                  </a:cubicBezTo>
                  <a:cubicBezTo>
                    <a:pt x="26900" y="16015"/>
                    <a:pt x="23405" y="22002"/>
                    <a:pt x="17569" y="23553"/>
                  </a:cubicBezTo>
                  <a:cubicBezTo>
                    <a:pt x="16632" y="23801"/>
                    <a:pt x="15691" y="23920"/>
                    <a:pt x="14766" y="23920"/>
                  </a:cubicBezTo>
                  <a:cubicBezTo>
                    <a:pt x="9925" y="23920"/>
                    <a:pt x="5496" y="20671"/>
                    <a:pt x="4195" y="15771"/>
                  </a:cubicBezTo>
                  <a:cubicBezTo>
                    <a:pt x="2645" y="9935"/>
                    <a:pt x="6140" y="3948"/>
                    <a:pt x="11976" y="2397"/>
                  </a:cubicBezTo>
                  <a:cubicBezTo>
                    <a:pt x="12913" y="2149"/>
                    <a:pt x="13854" y="2030"/>
                    <a:pt x="14779" y="2030"/>
                  </a:cubicBezTo>
                  <a:close/>
                  <a:moveTo>
                    <a:pt x="14795" y="0"/>
                  </a:moveTo>
                  <a:cubicBezTo>
                    <a:pt x="10589" y="0"/>
                    <a:pt x="6465" y="2041"/>
                    <a:pt x="3952" y="5802"/>
                  </a:cubicBezTo>
                  <a:cubicBezTo>
                    <a:pt x="0" y="11790"/>
                    <a:pt x="1642" y="19814"/>
                    <a:pt x="7599" y="23796"/>
                  </a:cubicBezTo>
                  <a:cubicBezTo>
                    <a:pt x="9807" y="25253"/>
                    <a:pt x="12297" y="25950"/>
                    <a:pt x="14758" y="25950"/>
                  </a:cubicBezTo>
                  <a:cubicBezTo>
                    <a:pt x="18970" y="25950"/>
                    <a:pt x="23099" y="23909"/>
                    <a:pt x="25593" y="20148"/>
                  </a:cubicBezTo>
                  <a:cubicBezTo>
                    <a:pt x="29545" y="14160"/>
                    <a:pt x="27903" y="6136"/>
                    <a:pt x="21946" y="2154"/>
                  </a:cubicBezTo>
                  <a:cubicBezTo>
                    <a:pt x="19738" y="697"/>
                    <a:pt x="17252" y="0"/>
                    <a:pt x="14795" y="0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75" name="Google Shape;375;p14"/>
          <p:cNvGrpSpPr/>
          <p:nvPr/>
        </p:nvGrpSpPr>
        <p:grpSpPr>
          <a:xfrm>
            <a:off x="3176813" y="507006"/>
            <a:ext cx="2790375" cy="64975"/>
            <a:chOff x="5954300" y="4334988"/>
            <a:chExt cx="2790375" cy="64975"/>
          </a:xfrm>
        </p:grpSpPr>
        <p:sp>
          <p:nvSpPr>
            <p:cNvPr id="376" name="Google Shape;376;p14"/>
            <p:cNvSpPr/>
            <p:nvPr/>
          </p:nvSpPr>
          <p:spPr>
            <a:xfrm>
              <a:off x="8544800" y="4334988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14"/>
            <p:cNvSpPr/>
            <p:nvPr/>
          </p:nvSpPr>
          <p:spPr>
            <a:xfrm>
              <a:off x="7825175" y="4343713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14"/>
            <p:cNvSpPr/>
            <p:nvPr/>
          </p:nvSpPr>
          <p:spPr>
            <a:xfrm>
              <a:off x="6385925" y="4339350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33"/>
                    <a:pt x="517" y="2249"/>
                    <a:pt x="1125" y="2249"/>
                  </a:cubicBezTo>
                  <a:cubicBezTo>
                    <a:pt x="1733" y="2249"/>
                    <a:pt x="2249" y="173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14"/>
            <p:cNvSpPr/>
            <p:nvPr/>
          </p:nvSpPr>
          <p:spPr>
            <a:xfrm>
              <a:off x="7105550" y="4339350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63"/>
                    <a:pt x="517" y="2250"/>
                    <a:pt x="1125" y="2250"/>
                  </a:cubicBezTo>
                  <a:cubicBezTo>
                    <a:pt x="1733" y="2250"/>
                    <a:pt x="2249" y="176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14"/>
            <p:cNvSpPr/>
            <p:nvPr/>
          </p:nvSpPr>
          <p:spPr>
            <a:xfrm>
              <a:off x="8401175" y="4334988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14"/>
            <p:cNvSpPr/>
            <p:nvPr/>
          </p:nvSpPr>
          <p:spPr>
            <a:xfrm>
              <a:off x="7681550" y="4343713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14"/>
            <p:cNvSpPr/>
            <p:nvPr/>
          </p:nvSpPr>
          <p:spPr>
            <a:xfrm>
              <a:off x="6242300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14"/>
            <p:cNvSpPr/>
            <p:nvPr/>
          </p:nvSpPr>
          <p:spPr>
            <a:xfrm>
              <a:off x="6961925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14"/>
            <p:cNvSpPr/>
            <p:nvPr/>
          </p:nvSpPr>
          <p:spPr>
            <a:xfrm>
              <a:off x="8689175" y="4334988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14"/>
            <p:cNvSpPr/>
            <p:nvPr/>
          </p:nvSpPr>
          <p:spPr>
            <a:xfrm>
              <a:off x="7969550" y="4343713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" name="Google Shape;386;p14"/>
            <p:cNvSpPr/>
            <p:nvPr/>
          </p:nvSpPr>
          <p:spPr>
            <a:xfrm>
              <a:off x="6530300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" name="Google Shape;387;p14"/>
            <p:cNvSpPr/>
            <p:nvPr/>
          </p:nvSpPr>
          <p:spPr>
            <a:xfrm>
              <a:off x="7249925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14"/>
            <p:cNvSpPr/>
            <p:nvPr/>
          </p:nvSpPr>
          <p:spPr>
            <a:xfrm>
              <a:off x="8256800" y="4334988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14"/>
            <p:cNvSpPr/>
            <p:nvPr/>
          </p:nvSpPr>
          <p:spPr>
            <a:xfrm>
              <a:off x="7537175" y="4343713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14"/>
            <p:cNvSpPr/>
            <p:nvPr/>
          </p:nvSpPr>
          <p:spPr>
            <a:xfrm>
              <a:off x="6097925" y="4339350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33"/>
                    <a:pt x="517" y="2249"/>
                    <a:pt x="1125" y="2249"/>
                  </a:cubicBezTo>
                  <a:cubicBezTo>
                    <a:pt x="1733" y="2249"/>
                    <a:pt x="2249" y="173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14"/>
            <p:cNvSpPr/>
            <p:nvPr/>
          </p:nvSpPr>
          <p:spPr>
            <a:xfrm>
              <a:off x="6817550" y="4339350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63"/>
                    <a:pt x="517" y="2250"/>
                    <a:pt x="1125" y="2250"/>
                  </a:cubicBezTo>
                  <a:cubicBezTo>
                    <a:pt x="1733" y="2250"/>
                    <a:pt x="2249" y="176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14"/>
            <p:cNvSpPr/>
            <p:nvPr/>
          </p:nvSpPr>
          <p:spPr>
            <a:xfrm>
              <a:off x="8113175" y="4334988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14"/>
            <p:cNvSpPr/>
            <p:nvPr/>
          </p:nvSpPr>
          <p:spPr>
            <a:xfrm>
              <a:off x="7393550" y="4343713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14"/>
            <p:cNvSpPr/>
            <p:nvPr/>
          </p:nvSpPr>
          <p:spPr>
            <a:xfrm>
              <a:off x="5954300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14"/>
            <p:cNvSpPr/>
            <p:nvPr/>
          </p:nvSpPr>
          <p:spPr>
            <a:xfrm>
              <a:off x="6673925" y="4339350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>
    <p:strips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"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" name="Google Shape;397;p15"/>
          <p:cNvSpPr txBox="1">
            <a:spLocks noGrp="1"/>
          </p:cNvSpPr>
          <p:nvPr>
            <p:ph type="subTitle" idx="1"/>
          </p:nvPr>
        </p:nvSpPr>
        <p:spPr>
          <a:xfrm>
            <a:off x="872100" y="2790875"/>
            <a:ext cx="4359600" cy="7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8" name="Google Shape;398;p15"/>
          <p:cNvSpPr txBox="1">
            <a:spLocks noGrp="1"/>
          </p:cNvSpPr>
          <p:nvPr>
            <p:ph type="title"/>
          </p:nvPr>
        </p:nvSpPr>
        <p:spPr>
          <a:xfrm>
            <a:off x="872100" y="1370375"/>
            <a:ext cx="4359600" cy="1496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90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399" name="Google Shape;399;p15"/>
          <p:cNvGrpSpPr/>
          <p:nvPr/>
        </p:nvGrpSpPr>
        <p:grpSpPr>
          <a:xfrm>
            <a:off x="872100" y="4492283"/>
            <a:ext cx="1351125" cy="232319"/>
            <a:chOff x="5486725" y="543869"/>
            <a:chExt cx="1351125" cy="232319"/>
          </a:xfrm>
        </p:grpSpPr>
        <p:sp>
          <p:nvSpPr>
            <p:cNvPr id="400" name="Google Shape;400;p15"/>
            <p:cNvSpPr/>
            <p:nvPr/>
          </p:nvSpPr>
          <p:spPr>
            <a:xfrm>
              <a:off x="6637975" y="711213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15"/>
            <p:cNvSpPr/>
            <p:nvPr/>
          </p:nvSpPr>
          <p:spPr>
            <a:xfrm>
              <a:off x="5918350" y="719938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15"/>
            <p:cNvSpPr/>
            <p:nvPr/>
          </p:nvSpPr>
          <p:spPr>
            <a:xfrm>
              <a:off x="5918350" y="543869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33"/>
                    <a:pt x="517" y="2249"/>
                    <a:pt x="1125" y="2249"/>
                  </a:cubicBezTo>
                  <a:cubicBezTo>
                    <a:pt x="1733" y="2249"/>
                    <a:pt x="2249" y="173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15"/>
            <p:cNvSpPr/>
            <p:nvPr/>
          </p:nvSpPr>
          <p:spPr>
            <a:xfrm>
              <a:off x="6637975" y="543869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63"/>
                    <a:pt x="517" y="2250"/>
                    <a:pt x="1125" y="2250"/>
                  </a:cubicBezTo>
                  <a:cubicBezTo>
                    <a:pt x="1733" y="2250"/>
                    <a:pt x="2249" y="176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15"/>
            <p:cNvSpPr/>
            <p:nvPr/>
          </p:nvSpPr>
          <p:spPr>
            <a:xfrm>
              <a:off x="6494350" y="711213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15"/>
            <p:cNvSpPr/>
            <p:nvPr/>
          </p:nvSpPr>
          <p:spPr>
            <a:xfrm>
              <a:off x="5774725" y="719938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15"/>
            <p:cNvSpPr/>
            <p:nvPr/>
          </p:nvSpPr>
          <p:spPr>
            <a:xfrm>
              <a:off x="5774725" y="543869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15"/>
            <p:cNvSpPr/>
            <p:nvPr/>
          </p:nvSpPr>
          <p:spPr>
            <a:xfrm>
              <a:off x="6494350" y="543869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15"/>
            <p:cNvSpPr/>
            <p:nvPr/>
          </p:nvSpPr>
          <p:spPr>
            <a:xfrm>
              <a:off x="6782350" y="711213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15"/>
            <p:cNvSpPr/>
            <p:nvPr/>
          </p:nvSpPr>
          <p:spPr>
            <a:xfrm>
              <a:off x="6062725" y="719938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15"/>
            <p:cNvSpPr/>
            <p:nvPr/>
          </p:nvSpPr>
          <p:spPr>
            <a:xfrm>
              <a:off x="6062725" y="543869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15"/>
            <p:cNvSpPr/>
            <p:nvPr/>
          </p:nvSpPr>
          <p:spPr>
            <a:xfrm>
              <a:off x="6782350" y="543869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15"/>
            <p:cNvSpPr/>
            <p:nvPr/>
          </p:nvSpPr>
          <p:spPr>
            <a:xfrm>
              <a:off x="6349975" y="711213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15"/>
            <p:cNvSpPr/>
            <p:nvPr/>
          </p:nvSpPr>
          <p:spPr>
            <a:xfrm>
              <a:off x="5630350" y="719938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15"/>
            <p:cNvSpPr/>
            <p:nvPr/>
          </p:nvSpPr>
          <p:spPr>
            <a:xfrm>
              <a:off x="5630350" y="543869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33"/>
                    <a:pt x="517" y="2249"/>
                    <a:pt x="1125" y="2249"/>
                  </a:cubicBezTo>
                  <a:cubicBezTo>
                    <a:pt x="1733" y="2249"/>
                    <a:pt x="2249" y="173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15"/>
            <p:cNvSpPr/>
            <p:nvPr/>
          </p:nvSpPr>
          <p:spPr>
            <a:xfrm>
              <a:off x="6349975" y="543869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63"/>
                    <a:pt x="517" y="2250"/>
                    <a:pt x="1125" y="2250"/>
                  </a:cubicBezTo>
                  <a:cubicBezTo>
                    <a:pt x="1733" y="2250"/>
                    <a:pt x="2249" y="176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15"/>
            <p:cNvSpPr/>
            <p:nvPr/>
          </p:nvSpPr>
          <p:spPr>
            <a:xfrm>
              <a:off x="6206350" y="711213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15"/>
            <p:cNvSpPr/>
            <p:nvPr/>
          </p:nvSpPr>
          <p:spPr>
            <a:xfrm>
              <a:off x="5486725" y="719938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Google Shape;418;p15"/>
            <p:cNvSpPr/>
            <p:nvPr/>
          </p:nvSpPr>
          <p:spPr>
            <a:xfrm>
              <a:off x="5486725" y="543869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15"/>
            <p:cNvSpPr/>
            <p:nvPr/>
          </p:nvSpPr>
          <p:spPr>
            <a:xfrm>
              <a:off x="6206350" y="543869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>
    <p:strips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BLANK_1_1_1_1_1_1">
    <p:spTree>
      <p:nvGrpSpPr>
        <p:cNvPr id="1" name="Shape 8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" name="Google Shape;803;p27"/>
          <p:cNvSpPr txBox="1">
            <a:spLocks noGrp="1"/>
          </p:cNvSpPr>
          <p:nvPr>
            <p:ph type="title" hasCustomPrompt="1"/>
          </p:nvPr>
        </p:nvSpPr>
        <p:spPr>
          <a:xfrm>
            <a:off x="848450" y="677300"/>
            <a:ext cx="3876000" cy="705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4000">
                <a:solidFill>
                  <a:schemeClr val="dk2"/>
                </a:solidFill>
                <a:latin typeface="Poppins Medium"/>
                <a:ea typeface="Poppins Medium"/>
                <a:cs typeface="Poppins Medium"/>
                <a:sym typeface="Poppins Medium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t>xx%</a:t>
            </a:r>
          </a:p>
        </p:txBody>
      </p:sp>
      <p:sp>
        <p:nvSpPr>
          <p:cNvPr id="804" name="Google Shape;804;p27"/>
          <p:cNvSpPr txBox="1">
            <a:spLocks noGrp="1"/>
          </p:cNvSpPr>
          <p:nvPr>
            <p:ph type="subTitle" idx="1"/>
          </p:nvPr>
        </p:nvSpPr>
        <p:spPr>
          <a:xfrm>
            <a:off x="848450" y="1304999"/>
            <a:ext cx="3876000" cy="44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5" name="Google Shape;805;p27"/>
          <p:cNvSpPr txBox="1">
            <a:spLocks noGrp="1"/>
          </p:cNvSpPr>
          <p:nvPr>
            <p:ph type="title" idx="2" hasCustomPrompt="1"/>
          </p:nvPr>
        </p:nvSpPr>
        <p:spPr>
          <a:xfrm>
            <a:off x="2634000" y="2035300"/>
            <a:ext cx="3876000" cy="705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4000">
                <a:solidFill>
                  <a:schemeClr val="dk2"/>
                </a:solidFill>
                <a:latin typeface="Poppins Medium"/>
                <a:ea typeface="Poppins Medium"/>
                <a:cs typeface="Poppins Medium"/>
                <a:sym typeface="Poppins Medium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t>xx%</a:t>
            </a:r>
          </a:p>
        </p:txBody>
      </p:sp>
      <p:sp>
        <p:nvSpPr>
          <p:cNvPr id="806" name="Google Shape;806;p27"/>
          <p:cNvSpPr txBox="1">
            <a:spLocks noGrp="1"/>
          </p:cNvSpPr>
          <p:nvPr>
            <p:ph type="subTitle" idx="3"/>
          </p:nvPr>
        </p:nvSpPr>
        <p:spPr>
          <a:xfrm>
            <a:off x="2634000" y="2662979"/>
            <a:ext cx="3876000" cy="44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7" name="Google Shape;807;p27"/>
          <p:cNvSpPr txBox="1">
            <a:spLocks noGrp="1"/>
          </p:cNvSpPr>
          <p:nvPr>
            <p:ph type="title" idx="4" hasCustomPrompt="1"/>
          </p:nvPr>
        </p:nvSpPr>
        <p:spPr>
          <a:xfrm>
            <a:off x="4419550" y="3393300"/>
            <a:ext cx="3876000" cy="705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4000">
                <a:solidFill>
                  <a:schemeClr val="dk2"/>
                </a:solidFill>
                <a:latin typeface="Poppins Medium"/>
                <a:ea typeface="Poppins Medium"/>
                <a:cs typeface="Poppins Medium"/>
                <a:sym typeface="Poppins Medium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t>xx%</a:t>
            </a:r>
          </a:p>
        </p:txBody>
      </p:sp>
      <p:sp>
        <p:nvSpPr>
          <p:cNvPr id="808" name="Google Shape;808;p27"/>
          <p:cNvSpPr txBox="1">
            <a:spLocks noGrp="1"/>
          </p:cNvSpPr>
          <p:nvPr>
            <p:ph type="subTitle" idx="5"/>
          </p:nvPr>
        </p:nvSpPr>
        <p:spPr>
          <a:xfrm>
            <a:off x="4419550" y="4020994"/>
            <a:ext cx="3876000" cy="44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809" name="Google Shape;809;p27"/>
          <p:cNvGrpSpPr/>
          <p:nvPr/>
        </p:nvGrpSpPr>
        <p:grpSpPr>
          <a:xfrm>
            <a:off x="-1000600" y="3393309"/>
            <a:ext cx="2691676" cy="2691631"/>
            <a:chOff x="5165750" y="-1146341"/>
            <a:chExt cx="2691676" cy="2691631"/>
          </a:xfrm>
        </p:grpSpPr>
        <p:sp>
          <p:nvSpPr>
            <p:cNvPr id="810" name="Google Shape;810;p27"/>
            <p:cNvSpPr/>
            <p:nvPr/>
          </p:nvSpPr>
          <p:spPr>
            <a:xfrm>
              <a:off x="5923974" y="-388117"/>
              <a:ext cx="1175229" cy="1175184"/>
            </a:xfrm>
            <a:custGeom>
              <a:avLst/>
              <a:gdLst/>
              <a:ahLst/>
              <a:cxnLst/>
              <a:rect l="l" t="t" r="r" b="b"/>
              <a:pathLst>
                <a:path w="25959" h="25958" fill="none" extrusionOk="0">
                  <a:moveTo>
                    <a:pt x="25958" y="12979"/>
                  </a:moveTo>
                  <a:cubicBezTo>
                    <a:pt x="25958" y="20152"/>
                    <a:pt x="20153" y="25958"/>
                    <a:pt x="12979" y="25958"/>
                  </a:cubicBezTo>
                  <a:cubicBezTo>
                    <a:pt x="5806" y="25958"/>
                    <a:pt x="1" y="20152"/>
                    <a:pt x="1" y="12979"/>
                  </a:cubicBezTo>
                  <a:cubicBezTo>
                    <a:pt x="1" y="5806"/>
                    <a:pt x="5806" y="0"/>
                    <a:pt x="12979" y="0"/>
                  </a:cubicBezTo>
                  <a:cubicBezTo>
                    <a:pt x="20153" y="0"/>
                    <a:pt x="25958" y="5806"/>
                    <a:pt x="25958" y="12979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1" name="Google Shape;811;p27"/>
            <p:cNvSpPr/>
            <p:nvPr/>
          </p:nvSpPr>
          <p:spPr>
            <a:xfrm>
              <a:off x="5840039" y="-472098"/>
              <a:ext cx="1343099" cy="1343145"/>
            </a:xfrm>
            <a:custGeom>
              <a:avLst/>
              <a:gdLst/>
              <a:ahLst/>
              <a:cxnLst/>
              <a:rect l="l" t="t" r="r" b="b"/>
              <a:pathLst>
                <a:path w="29667" h="29668" fill="none" extrusionOk="0">
                  <a:moveTo>
                    <a:pt x="29667" y="14834"/>
                  </a:moveTo>
                  <a:cubicBezTo>
                    <a:pt x="29667" y="23041"/>
                    <a:pt x="23040" y="29667"/>
                    <a:pt x="14833" y="29667"/>
                  </a:cubicBezTo>
                  <a:cubicBezTo>
                    <a:pt x="6627" y="29667"/>
                    <a:pt x="0" y="23041"/>
                    <a:pt x="0" y="14834"/>
                  </a:cubicBezTo>
                  <a:cubicBezTo>
                    <a:pt x="0" y="6627"/>
                    <a:pt x="6627" y="1"/>
                    <a:pt x="14833" y="1"/>
                  </a:cubicBezTo>
                  <a:cubicBezTo>
                    <a:pt x="23040" y="1"/>
                    <a:pt x="29667" y="6627"/>
                    <a:pt x="29667" y="14834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2" name="Google Shape;812;p27"/>
            <p:cNvSpPr/>
            <p:nvPr/>
          </p:nvSpPr>
          <p:spPr>
            <a:xfrm>
              <a:off x="5165750" y="-1146341"/>
              <a:ext cx="2691676" cy="2691631"/>
            </a:xfrm>
            <a:custGeom>
              <a:avLst/>
              <a:gdLst/>
              <a:ahLst/>
              <a:cxnLst/>
              <a:rect l="l" t="t" r="r" b="b"/>
              <a:pathLst>
                <a:path w="59455" h="59454" fill="none" extrusionOk="0">
                  <a:moveTo>
                    <a:pt x="59454" y="29727"/>
                  </a:moveTo>
                  <a:cubicBezTo>
                    <a:pt x="59454" y="46141"/>
                    <a:pt x="46141" y="59454"/>
                    <a:pt x="29727" y="59454"/>
                  </a:cubicBezTo>
                  <a:cubicBezTo>
                    <a:pt x="13314" y="59454"/>
                    <a:pt x="0" y="46141"/>
                    <a:pt x="0" y="29727"/>
                  </a:cubicBezTo>
                  <a:cubicBezTo>
                    <a:pt x="0" y="13313"/>
                    <a:pt x="13314" y="0"/>
                    <a:pt x="29727" y="0"/>
                  </a:cubicBezTo>
                  <a:cubicBezTo>
                    <a:pt x="46141" y="0"/>
                    <a:pt x="59454" y="13313"/>
                    <a:pt x="59454" y="29727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" name="Google Shape;813;p27"/>
            <p:cNvSpPr/>
            <p:nvPr/>
          </p:nvSpPr>
          <p:spPr>
            <a:xfrm>
              <a:off x="5286854" y="-1025282"/>
              <a:ext cx="2449469" cy="2449514"/>
            </a:xfrm>
            <a:custGeom>
              <a:avLst/>
              <a:gdLst/>
              <a:ahLst/>
              <a:cxnLst/>
              <a:rect l="l" t="t" r="r" b="b"/>
              <a:pathLst>
                <a:path w="54105" h="54106" fill="none" extrusionOk="0">
                  <a:moveTo>
                    <a:pt x="54105" y="27053"/>
                  </a:moveTo>
                  <a:cubicBezTo>
                    <a:pt x="54105" y="41977"/>
                    <a:pt x="41977" y="54105"/>
                    <a:pt x="27052" y="54105"/>
                  </a:cubicBezTo>
                  <a:cubicBezTo>
                    <a:pt x="12128" y="54105"/>
                    <a:pt x="0" y="41977"/>
                    <a:pt x="0" y="27053"/>
                  </a:cubicBezTo>
                  <a:cubicBezTo>
                    <a:pt x="0" y="12129"/>
                    <a:pt x="12128" y="1"/>
                    <a:pt x="27052" y="1"/>
                  </a:cubicBezTo>
                  <a:cubicBezTo>
                    <a:pt x="41977" y="1"/>
                    <a:pt x="54105" y="12129"/>
                    <a:pt x="54105" y="27053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" name="Google Shape;814;p27"/>
            <p:cNvSpPr/>
            <p:nvPr/>
          </p:nvSpPr>
          <p:spPr>
            <a:xfrm>
              <a:off x="5406555" y="-905537"/>
              <a:ext cx="2210068" cy="2210022"/>
            </a:xfrm>
            <a:custGeom>
              <a:avLst/>
              <a:gdLst/>
              <a:ahLst/>
              <a:cxnLst/>
              <a:rect l="l" t="t" r="r" b="b"/>
              <a:pathLst>
                <a:path w="48817" h="48816" fill="none" extrusionOk="0">
                  <a:moveTo>
                    <a:pt x="48816" y="24408"/>
                  </a:moveTo>
                  <a:cubicBezTo>
                    <a:pt x="48816" y="37873"/>
                    <a:pt x="37904" y="48816"/>
                    <a:pt x="24408" y="48816"/>
                  </a:cubicBezTo>
                  <a:cubicBezTo>
                    <a:pt x="10943" y="48816"/>
                    <a:pt x="1" y="37873"/>
                    <a:pt x="1" y="24408"/>
                  </a:cubicBezTo>
                  <a:cubicBezTo>
                    <a:pt x="1" y="10943"/>
                    <a:pt x="10943" y="0"/>
                    <a:pt x="24408" y="0"/>
                  </a:cubicBezTo>
                  <a:cubicBezTo>
                    <a:pt x="37904" y="0"/>
                    <a:pt x="48816" y="10943"/>
                    <a:pt x="48816" y="24408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" name="Google Shape;815;p27"/>
            <p:cNvSpPr/>
            <p:nvPr/>
          </p:nvSpPr>
          <p:spPr>
            <a:xfrm>
              <a:off x="5523539" y="-788598"/>
              <a:ext cx="1976099" cy="1976145"/>
            </a:xfrm>
            <a:custGeom>
              <a:avLst/>
              <a:gdLst/>
              <a:ahLst/>
              <a:cxnLst/>
              <a:rect l="l" t="t" r="r" b="b"/>
              <a:pathLst>
                <a:path w="43649" h="43650" fill="none" extrusionOk="0">
                  <a:moveTo>
                    <a:pt x="43649" y="21825"/>
                  </a:moveTo>
                  <a:cubicBezTo>
                    <a:pt x="43649" y="33892"/>
                    <a:pt x="33892" y="43649"/>
                    <a:pt x="21824" y="43649"/>
                  </a:cubicBezTo>
                  <a:cubicBezTo>
                    <a:pt x="9757" y="43649"/>
                    <a:pt x="0" y="33892"/>
                    <a:pt x="0" y="21825"/>
                  </a:cubicBezTo>
                  <a:cubicBezTo>
                    <a:pt x="0" y="9758"/>
                    <a:pt x="9757" y="1"/>
                    <a:pt x="21824" y="1"/>
                  </a:cubicBezTo>
                  <a:cubicBezTo>
                    <a:pt x="33892" y="1"/>
                    <a:pt x="43649" y="9758"/>
                    <a:pt x="43649" y="21825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6" name="Google Shape;816;p27"/>
            <p:cNvSpPr/>
            <p:nvPr/>
          </p:nvSpPr>
          <p:spPr>
            <a:xfrm>
              <a:off x="5635000" y="-677092"/>
              <a:ext cx="1753178" cy="1753132"/>
            </a:xfrm>
            <a:custGeom>
              <a:avLst/>
              <a:gdLst/>
              <a:ahLst/>
              <a:cxnLst/>
              <a:rect l="l" t="t" r="r" b="b"/>
              <a:pathLst>
                <a:path w="38725" h="38724" fill="none" extrusionOk="0">
                  <a:moveTo>
                    <a:pt x="38725" y="19362"/>
                  </a:moveTo>
                  <a:cubicBezTo>
                    <a:pt x="38725" y="30061"/>
                    <a:pt x="30062" y="38724"/>
                    <a:pt x="19362" y="38724"/>
                  </a:cubicBezTo>
                  <a:cubicBezTo>
                    <a:pt x="8663" y="38724"/>
                    <a:pt x="0" y="30061"/>
                    <a:pt x="0" y="19362"/>
                  </a:cubicBezTo>
                  <a:cubicBezTo>
                    <a:pt x="0" y="8663"/>
                    <a:pt x="8663" y="0"/>
                    <a:pt x="19362" y="0"/>
                  </a:cubicBezTo>
                  <a:cubicBezTo>
                    <a:pt x="30062" y="0"/>
                    <a:pt x="38725" y="8663"/>
                    <a:pt x="38725" y="19362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7" name="Google Shape;817;p27"/>
            <p:cNvSpPr/>
            <p:nvPr/>
          </p:nvSpPr>
          <p:spPr>
            <a:xfrm>
              <a:off x="5742341" y="-569796"/>
              <a:ext cx="1538495" cy="1538541"/>
            </a:xfrm>
            <a:custGeom>
              <a:avLst/>
              <a:gdLst/>
              <a:ahLst/>
              <a:cxnLst/>
              <a:rect l="l" t="t" r="r" b="b"/>
              <a:pathLst>
                <a:path w="33983" h="33984" fill="none" extrusionOk="0">
                  <a:moveTo>
                    <a:pt x="33983" y="16992"/>
                  </a:moveTo>
                  <a:cubicBezTo>
                    <a:pt x="33983" y="26384"/>
                    <a:pt x="26384" y="33983"/>
                    <a:pt x="16991" y="33983"/>
                  </a:cubicBezTo>
                  <a:cubicBezTo>
                    <a:pt x="7599" y="33983"/>
                    <a:pt x="0" y="26384"/>
                    <a:pt x="0" y="16992"/>
                  </a:cubicBezTo>
                  <a:cubicBezTo>
                    <a:pt x="0" y="7600"/>
                    <a:pt x="7599" y="1"/>
                    <a:pt x="16991" y="1"/>
                  </a:cubicBezTo>
                  <a:cubicBezTo>
                    <a:pt x="26384" y="1"/>
                    <a:pt x="33983" y="7600"/>
                    <a:pt x="33983" y="16992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8" name="Google Shape;818;p27"/>
            <p:cNvSpPr/>
            <p:nvPr/>
          </p:nvSpPr>
          <p:spPr>
            <a:xfrm>
              <a:off x="5842801" y="-387936"/>
              <a:ext cx="1337576" cy="1174821"/>
            </a:xfrm>
            <a:custGeom>
              <a:avLst/>
              <a:gdLst/>
              <a:ahLst/>
              <a:cxnLst/>
              <a:rect l="l" t="t" r="r" b="b"/>
              <a:pathLst>
                <a:path w="29545" h="25950" extrusionOk="0">
                  <a:moveTo>
                    <a:pt x="14779" y="2030"/>
                  </a:moveTo>
                  <a:cubicBezTo>
                    <a:pt x="19620" y="2030"/>
                    <a:pt x="24049" y="5279"/>
                    <a:pt x="25350" y="10179"/>
                  </a:cubicBezTo>
                  <a:cubicBezTo>
                    <a:pt x="26900" y="16015"/>
                    <a:pt x="23405" y="22002"/>
                    <a:pt x="17569" y="23553"/>
                  </a:cubicBezTo>
                  <a:cubicBezTo>
                    <a:pt x="16632" y="23801"/>
                    <a:pt x="15691" y="23920"/>
                    <a:pt x="14766" y="23920"/>
                  </a:cubicBezTo>
                  <a:cubicBezTo>
                    <a:pt x="9925" y="23920"/>
                    <a:pt x="5496" y="20671"/>
                    <a:pt x="4195" y="15771"/>
                  </a:cubicBezTo>
                  <a:cubicBezTo>
                    <a:pt x="2645" y="9935"/>
                    <a:pt x="6140" y="3948"/>
                    <a:pt x="11976" y="2397"/>
                  </a:cubicBezTo>
                  <a:cubicBezTo>
                    <a:pt x="12913" y="2149"/>
                    <a:pt x="13854" y="2030"/>
                    <a:pt x="14779" y="2030"/>
                  </a:cubicBezTo>
                  <a:close/>
                  <a:moveTo>
                    <a:pt x="14795" y="0"/>
                  </a:moveTo>
                  <a:cubicBezTo>
                    <a:pt x="10589" y="0"/>
                    <a:pt x="6465" y="2041"/>
                    <a:pt x="3952" y="5802"/>
                  </a:cubicBezTo>
                  <a:cubicBezTo>
                    <a:pt x="0" y="11790"/>
                    <a:pt x="1642" y="19814"/>
                    <a:pt x="7599" y="23796"/>
                  </a:cubicBezTo>
                  <a:cubicBezTo>
                    <a:pt x="9807" y="25253"/>
                    <a:pt x="12297" y="25950"/>
                    <a:pt x="14758" y="25950"/>
                  </a:cubicBezTo>
                  <a:cubicBezTo>
                    <a:pt x="18970" y="25950"/>
                    <a:pt x="23099" y="23909"/>
                    <a:pt x="25593" y="20148"/>
                  </a:cubicBezTo>
                  <a:cubicBezTo>
                    <a:pt x="29545" y="14160"/>
                    <a:pt x="27903" y="6136"/>
                    <a:pt x="21946" y="2154"/>
                  </a:cubicBezTo>
                  <a:cubicBezTo>
                    <a:pt x="19738" y="697"/>
                    <a:pt x="17252" y="0"/>
                    <a:pt x="14795" y="0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19" name="Google Shape;819;p27"/>
          <p:cNvGrpSpPr/>
          <p:nvPr/>
        </p:nvGrpSpPr>
        <p:grpSpPr>
          <a:xfrm>
            <a:off x="8482509" y="1892015"/>
            <a:ext cx="1359460" cy="1359460"/>
            <a:chOff x="3901550" y="2223725"/>
            <a:chExt cx="1557050" cy="1557050"/>
          </a:xfrm>
        </p:grpSpPr>
        <p:sp>
          <p:nvSpPr>
            <p:cNvPr id="820" name="Google Shape;820;p27"/>
            <p:cNvSpPr/>
            <p:nvPr/>
          </p:nvSpPr>
          <p:spPr>
            <a:xfrm>
              <a:off x="4212350" y="2535275"/>
              <a:ext cx="934700" cy="933925"/>
            </a:xfrm>
            <a:custGeom>
              <a:avLst/>
              <a:gdLst/>
              <a:ahLst/>
              <a:cxnLst/>
              <a:rect l="l" t="t" r="r" b="b"/>
              <a:pathLst>
                <a:path w="37388" h="37357" extrusionOk="0">
                  <a:moveTo>
                    <a:pt x="18694" y="1"/>
                  </a:moveTo>
                  <a:cubicBezTo>
                    <a:pt x="8390" y="1"/>
                    <a:pt x="1" y="8360"/>
                    <a:pt x="1" y="18664"/>
                  </a:cubicBezTo>
                  <a:cubicBezTo>
                    <a:pt x="1" y="28998"/>
                    <a:pt x="8390" y="37357"/>
                    <a:pt x="18694" y="37357"/>
                  </a:cubicBezTo>
                  <a:cubicBezTo>
                    <a:pt x="29028" y="37357"/>
                    <a:pt x="37387" y="28998"/>
                    <a:pt x="37387" y="18664"/>
                  </a:cubicBezTo>
                  <a:cubicBezTo>
                    <a:pt x="37387" y="8360"/>
                    <a:pt x="29028" y="1"/>
                    <a:pt x="18694" y="1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1" name="Google Shape;821;p27"/>
            <p:cNvSpPr/>
            <p:nvPr/>
          </p:nvSpPr>
          <p:spPr>
            <a:xfrm>
              <a:off x="4385600" y="2707775"/>
              <a:ext cx="588950" cy="588950"/>
            </a:xfrm>
            <a:custGeom>
              <a:avLst/>
              <a:gdLst/>
              <a:ahLst/>
              <a:cxnLst/>
              <a:rect l="l" t="t" r="r" b="b"/>
              <a:pathLst>
                <a:path w="23558" h="23558" fill="none" extrusionOk="0">
                  <a:moveTo>
                    <a:pt x="23557" y="11764"/>
                  </a:moveTo>
                  <a:cubicBezTo>
                    <a:pt x="23557" y="18268"/>
                    <a:pt x="18269" y="23557"/>
                    <a:pt x="11764" y="23557"/>
                  </a:cubicBezTo>
                  <a:cubicBezTo>
                    <a:pt x="5259" y="23557"/>
                    <a:pt x="1" y="18268"/>
                    <a:pt x="1" y="11764"/>
                  </a:cubicBezTo>
                  <a:cubicBezTo>
                    <a:pt x="1" y="5259"/>
                    <a:pt x="5259" y="1"/>
                    <a:pt x="11764" y="1"/>
                  </a:cubicBezTo>
                  <a:cubicBezTo>
                    <a:pt x="18269" y="1"/>
                    <a:pt x="23557" y="5259"/>
                    <a:pt x="23557" y="11764"/>
                  </a:cubicBezTo>
                  <a:close/>
                </a:path>
              </a:pathLst>
            </a:custGeom>
            <a:noFill/>
            <a:ln w="987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" name="Google Shape;822;p27"/>
            <p:cNvSpPr/>
            <p:nvPr/>
          </p:nvSpPr>
          <p:spPr>
            <a:xfrm>
              <a:off x="4596100" y="2919025"/>
              <a:ext cx="167200" cy="166450"/>
            </a:xfrm>
            <a:custGeom>
              <a:avLst/>
              <a:gdLst/>
              <a:ahLst/>
              <a:cxnLst/>
              <a:rect l="l" t="t" r="r" b="b"/>
              <a:pathLst>
                <a:path w="6688" h="6658" extrusionOk="0">
                  <a:moveTo>
                    <a:pt x="3344" y="1"/>
                  </a:moveTo>
                  <a:cubicBezTo>
                    <a:pt x="1520" y="1"/>
                    <a:pt x="0" y="1490"/>
                    <a:pt x="0" y="3314"/>
                  </a:cubicBezTo>
                  <a:cubicBezTo>
                    <a:pt x="0" y="5168"/>
                    <a:pt x="1520" y="6657"/>
                    <a:pt x="3344" y="6657"/>
                  </a:cubicBezTo>
                  <a:cubicBezTo>
                    <a:pt x="5198" y="6657"/>
                    <a:pt x="6687" y="5168"/>
                    <a:pt x="6687" y="3314"/>
                  </a:cubicBezTo>
                  <a:cubicBezTo>
                    <a:pt x="6687" y="1490"/>
                    <a:pt x="5198" y="1"/>
                    <a:pt x="334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" name="Google Shape;823;p27"/>
            <p:cNvSpPr/>
            <p:nvPr/>
          </p:nvSpPr>
          <p:spPr>
            <a:xfrm>
              <a:off x="4496550" y="2819475"/>
              <a:ext cx="366300" cy="365525"/>
            </a:xfrm>
            <a:custGeom>
              <a:avLst/>
              <a:gdLst/>
              <a:ahLst/>
              <a:cxnLst/>
              <a:rect l="l" t="t" r="r" b="b"/>
              <a:pathLst>
                <a:path w="14652" h="14621" fill="none" extrusionOk="0">
                  <a:moveTo>
                    <a:pt x="14651" y="7296"/>
                  </a:moveTo>
                  <a:cubicBezTo>
                    <a:pt x="14651" y="11338"/>
                    <a:pt x="11369" y="14621"/>
                    <a:pt x="7326" y="14621"/>
                  </a:cubicBezTo>
                  <a:cubicBezTo>
                    <a:pt x="3283" y="14621"/>
                    <a:pt x="1" y="11338"/>
                    <a:pt x="1" y="7296"/>
                  </a:cubicBezTo>
                  <a:cubicBezTo>
                    <a:pt x="1" y="3283"/>
                    <a:pt x="3283" y="1"/>
                    <a:pt x="7326" y="1"/>
                  </a:cubicBezTo>
                  <a:cubicBezTo>
                    <a:pt x="11369" y="1"/>
                    <a:pt x="14651" y="3283"/>
                    <a:pt x="14651" y="7296"/>
                  </a:cubicBezTo>
                  <a:close/>
                </a:path>
              </a:pathLst>
            </a:custGeom>
            <a:noFill/>
            <a:ln w="987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" name="Google Shape;824;p27"/>
            <p:cNvSpPr/>
            <p:nvPr/>
          </p:nvSpPr>
          <p:spPr>
            <a:xfrm>
              <a:off x="3901550" y="2223725"/>
              <a:ext cx="1557050" cy="1557050"/>
            </a:xfrm>
            <a:custGeom>
              <a:avLst/>
              <a:gdLst/>
              <a:ahLst/>
              <a:cxnLst/>
              <a:rect l="l" t="t" r="r" b="b"/>
              <a:pathLst>
                <a:path w="62282" h="62282" extrusionOk="0">
                  <a:moveTo>
                    <a:pt x="31126" y="5259"/>
                  </a:moveTo>
                  <a:cubicBezTo>
                    <a:pt x="45412" y="5259"/>
                    <a:pt x="57023" y="16840"/>
                    <a:pt x="57023" y="31126"/>
                  </a:cubicBezTo>
                  <a:cubicBezTo>
                    <a:pt x="57023" y="45442"/>
                    <a:pt x="45412" y="57023"/>
                    <a:pt x="31126" y="57023"/>
                  </a:cubicBezTo>
                  <a:cubicBezTo>
                    <a:pt x="16840" y="57023"/>
                    <a:pt x="5259" y="45442"/>
                    <a:pt x="5259" y="31126"/>
                  </a:cubicBezTo>
                  <a:cubicBezTo>
                    <a:pt x="5259" y="16840"/>
                    <a:pt x="16840" y="5259"/>
                    <a:pt x="31126" y="5259"/>
                  </a:cubicBezTo>
                  <a:close/>
                  <a:moveTo>
                    <a:pt x="31126" y="1"/>
                  </a:moveTo>
                  <a:cubicBezTo>
                    <a:pt x="13922" y="1"/>
                    <a:pt x="1" y="13952"/>
                    <a:pt x="1" y="31126"/>
                  </a:cubicBezTo>
                  <a:cubicBezTo>
                    <a:pt x="1" y="48330"/>
                    <a:pt x="13922" y="62281"/>
                    <a:pt x="31126" y="62281"/>
                  </a:cubicBezTo>
                  <a:cubicBezTo>
                    <a:pt x="48330" y="62281"/>
                    <a:pt x="62281" y="48330"/>
                    <a:pt x="62281" y="31126"/>
                  </a:cubicBezTo>
                  <a:cubicBezTo>
                    <a:pt x="62281" y="13952"/>
                    <a:pt x="48330" y="1"/>
                    <a:pt x="311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25" name="Google Shape;825;p27"/>
          <p:cNvSpPr/>
          <p:nvPr/>
        </p:nvSpPr>
        <p:spPr>
          <a:xfrm rot="10800000">
            <a:off x="5714833" y="0"/>
            <a:ext cx="3447249" cy="494158"/>
          </a:xfrm>
          <a:custGeom>
            <a:avLst/>
            <a:gdLst/>
            <a:ahLst/>
            <a:cxnLst/>
            <a:rect l="l" t="t" r="r" b="b"/>
            <a:pathLst>
              <a:path w="108149" h="15503" extrusionOk="0">
                <a:moveTo>
                  <a:pt x="0" y="0"/>
                </a:moveTo>
                <a:lnTo>
                  <a:pt x="0" y="15502"/>
                </a:lnTo>
                <a:lnTo>
                  <a:pt x="108148" y="15502"/>
                </a:lnTo>
                <a:cubicBezTo>
                  <a:pt x="108148" y="6931"/>
                  <a:pt x="101218" y="0"/>
                  <a:pt x="92646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>
    <p:strips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 SemiBold"/>
              <a:buNone/>
              <a:defRPr sz="3500">
                <a:solidFill>
                  <a:schemeClr val="dk1"/>
                </a:solidFill>
                <a:latin typeface="Poppins SemiBold"/>
                <a:ea typeface="Poppins SemiBold"/>
                <a:cs typeface="Poppins SemiBold"/>
                <a:sym typeface="Poppins SemiBo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 SemiBold"/>
              <a:buNone/>
              <a:defRPr sz="3500">
                <a:solidFill>
                  <a:schemeClr val="dk1"/>
                </a:solidFill>
                <a:latin typeface="Poppins SemiBold"/>
                <a:ea typeface="Poppins SemiBold"/>
                <a:cs typeface="Poppins SemiBold"/>
                <a:sym typeface="Poppins SemiBol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 SemiBold"/>
              <a:buNone/>
              <a:defRPr sz="3500">
                <a:solidFill>
                  <a:schemeClr val="dk1"/>
                </a:solidFill>
                <a:latin typeface="Poppins SemiBold"/>
                <a:ea typeface="Poppins SemiBold"/>
                <a:cs typeface="Poppins SemiBold"/>
                <a:sym typeface="Poppins SemiBol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 SemiBold"/>
              <a:buNone/>
              <a:defRPr sz="3500">
                <a:solidFill>
                  <a:schemeClr val="dk1"/>
                </a:solidFill>
                <a:latin typeface="Poppins SemiBold"/>
                <a:ea typeface="Poppins SemiBold"/>
                <a:cs typeface="Poppins SemiBold"/>
                <a:sym typeface="Poppins SemiBol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 SemiBold"/>
              <a:buNone/>
              <a:defRPr sz="3500">
                <a:solidFill>
                  <a:schemeClr val="dk1"/>
                </a:solidFill>
                <a:latin typeface="Poppins SemiBold"/>
                <a:ea typeface="Poppins SemiBold"/>
                <a:cs typeface="Poppins SemiBold"/>
                <a:sym typeface="Poppins SemiBol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 SemiBold"/>
              <a:buNone/>
              <a:defRPr sz="3500">
                <a:solidFill>
                  <a:schemeClr val="dk1"/>
                </a:solidFill>
                <a:latin typeface="Poppins SemiBold"/>
                <a:ea typeface="Poppins SemiBold"/>
                <a:cs typeface="Poppins SemiBold"/>
                <a:sym typeface="Poppins SemiBol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 SemiBold"/>
              <a:buNone/>
              <a:defRPr sz="3500">
                <a:solidFill>
                  <a:schemeClr val="dk1"/>
                </a:solidFill>
                <a:latin typeface="Poppins SemiBold"/>
                <a:ea typeface="Poppins SemiBold"/>
                <a:cs typeface="Poppins SemiBold"/>
                <a:sym typeface="Poppins SemiBol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 SemiBold"/>
              <a:buNone/>
              <a:defRPr sz="3500">
                <a:solidFill>
                  <a:schemeClr val="dk1"/>
                </a:solidFill>
                <a:latin typeface="Poppins SemiBold"/>
                <a:ea typeface="Poppins SemiBold"/>
                <a:cs typeface="Poppins SemiBold"/>
                <a:sym typeface="Poppins SemiBol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 SemiBold"/>
              <a:buNone/>
              <a:defRPr sz="3500">
                <a:solidFill>
                  <a:schemeClr val="dk1"/>
                </a:solidFill>
                <a:latin typeface="Poppins SemiBold"/>
                <a:ea typeface="Poppins SemiBold"/>
                <a:cs typeface="Poppins SemiBold"/>
                <a:sym typeface="Poppins SemiBol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308450"/>
            <a:ext cx="7717500" cy="326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●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●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●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1" r:id="rId2"/>
    <p:sldLayoutId id="2147483652" r:id="rId3"/>
    <p:sldLayoutId id="2147483653" r:id="rId4"/>
    <p:sldLayoutId id="2147483658" r:id="rId5"/>
    <p:sldLayoutId id="2147483659" r:id="rId6"/>
    <p:sldLayoutId id="2147483660" r:id="rId7"/>
    <p:sldLayoutId id="2147483661" r:id="rId8"/>
    <p:sldLayoutId id="2147483673" r:id="rId9"/>
    <p:sldLayoutId id="2147483682" r:id="rId10"/>
    <p:sldLayoutId id="2147483683" r:id="rId11"/>
    <p:sldLayoutId id="2147483686" r:id="rId12"/>
    <p:sldLayoutId id="2147483687" r:id="rId13"/>
    <p:sldLayoutId id="2147483688" r:id="rId14"/>
  </p:sldLayoutIdLst>
  <p:transition>
    <p:strips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1620">
          <p15:clr>
            <a:srgbClr val="FF0000"/>
          </p15:clr>
        </p15:guide>
        <p15:guide id="2" pos="2880">
          <p15:clr>
            <a:srgbClr val="FF0000"/>
          </p15:clr>
        </p15:guide>
        <p15:guide id="3" pos="449">
          <p15:clr>
            <a:srgbClr val="FF0000"/>
          </p15:clr>
        </p15:guide>
        <p15:guide id="4" pos="5311">
          <p15:clr>
            <a:srgbClr val="FF0000"/>
          </p15:clr>
        </p15:guide>
        <p15:guide id="5" orient="horz" pos="340">
          <p15:clr>
            <a:srgbClr val="FF0000"/>
          </p15:clr>
        </p15:guide>
        <p15:guide id="6" orient="horz" pos="2897">
          <p15:clr>
            <a:srgbClr val="FF0000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1.png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2.e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1.wmf"/><Relationship Id="rId24" Type="http://schemas.openxmlformats.org/officeDocument/2006/relationships/image" Target="../media/image1.png"/><Relationship Id="rId5" Type="http://schemas.openxmlformats.org/officeDocument/2006/relationships/image" Target="../media/image28.wmf"/><Relationship Id="rId15" Type="http://schemas.openxmlformats.org/officeDocument/2006/relationships/image" Target="../media/image33.emf"/><Relationship Id="rId23" Type="http://schemas.openxmlformats.org/officeDocument/2006/relationships/image" Target="../media/image37.e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3.wmf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38.bin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image" Target="../media/image46.wmf"/><Relationship Id="rId29" Type="http://schemas.openxmlformats.org/officeDocument/2006/relationships/image" Target="../media/image51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2.wmf"/><Relationship Id="rId24" Type="http://schemas.openxmlformats.org/officeDocument/2006/relationships/image" Target="../media/image48.wmf"/><Relationship Id="rId5" Type="http://schemas.openxmlformats.org/officeDocument/2006/relationships/image" Target="../media/image39.emf"/><Relationship Id="rId15" Type="http://schemas.openxmlformats.org/officeDocument/2006/relationships/image" Target="../media/image44.wmf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50.wmf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37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4.bin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6.wmf"/><Relationship Id="rId18" Type="http://schemas.openxmlformats.org/officeDocument/2006/relationships/image" Target="../media/image59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e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1.pn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png"/><Relationship Id="rId11" Type="http://schemas.openxmlformats.org/officeDocument/2006/relationships/image" Target="../media/image1.png"/><Relationship Id="rId5" Type="http://schemas.openxmlformats.org/officeDocument/2006/relationships/image" Target="../media/image60.emf"/><Relationship Id="rId10" Type="http://schemas.openxmlformats.org/officeDocument/2006/relationships/image" Target="../media/image62.wmf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4" Type="http://schemas.openxmlformats.org/officeDocument/2006/relationships/hyperlink" Target="https://numpy.org/doc/stable/index.html" TargetMode="Externa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10" Type="http://schemas.openxmlformats.org/officeDocument/2006/relationships/image" Target="../media/image1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F1F1"/>
        </a:solidFill>
        <a:effectLst/>
      </p:bgPr>
    </p:bg>
    <p:spTree>
      <p:nvGrpSpPr>
        <p:cNvPr id="1" name="Shape 1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" name="Google Shape;1264;p46"/>
          <p:cNvSpPr txBox="1">
            <a:spLocks noGrp="1"/>
          </p:cNvSpPr>
          <p:nvPr>
            <p:ph type="ctrTitle"/>
          </p:nvPr>
        </p:nvSpPr>
        <p:spPr>
          <a:xfrm>
            <a:off x="1690998" y="1501931"/>
            <a:ext cx="5764531" cy="186991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STRESSES IN THE MEMBERS OF THE PLANAR TRUSS PLOBLEM</a:t>
            </a:r>
            <a:r>
              <a:rPr lang="e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sz="3200" dirty="0">
              <a:solidFill>
                <a:schemeClr val="l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66" name="Google Shape;1266;p46"/>
          <p:cNvGrpSpPr/>
          <p:nvPr/>
        </p:nvGrpSpPr>
        <p:grpSpPr>
          <a:xfrm>
            <a:off x="-401238" y="-505328"/>
            <a:ext cx="1895833" cy="1895866"/>
            <a:chOff x="3835450" y="-252000"/>
            <a:chExt cx="1445325" cy="1445350"/>
          </a:xfrm>
        </p:grpSpPr>
        <p:sp>
          <p:nvSpPr>
            <p:cNvPr id="1267" name="Google Shape;1267;p46"/>
            <p:cNvSpPr/>
            <p:nvPr/>
          </p:nvSpPr>
          <p:spPr>
            <a:xfrm>
              <a:off x="3835450" y="-252000"/>
              <a:ext cx="1445325" cy="1445350"/>
            </a:xfrm>
            <a:custGeom>
              <a:avLst/>
              <a:gdLst/>
              <a:ahLst/>
              <a:cxnLst/>
              <a:rect l="l" t="t" r="r" b="b"/>
              <a:pathLst>
                <a:path w="57813" h="57814" fill="none" extrusionOk="0">
                  <a:moveTo>
                    <a:pt x="43375" y="14439"/>
                  </a:moveTo>
                  <a:lnTo>
                    <a:pt x="28907" y="1"/>
                  </a:lnTo>
                  <a:lnTo>
                    <a:pt x="14438" y="14439"/>
                  </a:lnTo>
                  <a:lnTo>
                    <a:pt x="0" y="28907"/>
                  </a:lnTo>
                  <a:lnTo>
                    <a:pt x="14438" y="43375"/>
                  </a:lnTo>
                  <a:lnTo>
                    <a:pt x="28907" y="57813"/>
                  </a:lnTo>
                  <a:lnTo>
                    <a:pt x="43375" y="43375"/>
                  </a:lnTo>
                  <a:lnTo>
                    <a:pt x="57813" y="28907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8" name="Google Shape;1268;p46"/>
            <p:cNvSpPr/>
            <p:nvPr/>
          </p:nvSpPr>
          <p:spPr>
            <a:xfrm>
              <a:off x="3972225" y="-115200"/>
              <a:ext cx="1171775" cy="1171750"/>
            </a:xfrm>
            <a:custGeom>
              <a:avLst/>
              <a:gdLst/>
              <a:ahLst/>
              <a:cxnLst/>
              <a:rect l="l" t="t" r="r" b="b"/>
              <a:pathLst>
                <a:path w="46871" h="46870" fill="none" extrusionOk="0">
                  <a:moveTo>
                    <a:pt x="46871" y="23435"/>
                  </a:moveTo>
                  <a:lnTo>
                    <a:pt x="35138" y="11733"/>
                  </a:lnTo>
                  <a:lnTo>
                    <a:pt x="23436" y="0"/>
                  </a:lnTo>
                  <a:lnTo>
                    <a:pt x="11733" y="11733"/>
                  </a:lnTo>
                  <a:lnTo>
                    <a:pt x="0" y="23435"/>
                  </a:lnTo>
                  <a:lnTo>
                    <a:pt x="11733" y="35137"/>
                  </a:lnTo>
                  <a:lnTo>
                    <a:pt x="23436" y="46870"/>
                  </a:lnTo>
                  <a:lnTo>
                    <a:pt x="35138" y="35137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9" name="Google Shape;1269;p46"/>
            <p:cNvSpPr/>
            <p:nvPr/>
          </p:nvSpPr>
          <p:spPr>
            <a:xfrm>
              <a:off x="4109775" y="22325"/>
              <a:ext cx="896700" cy="896700"/>
            </a:xfrm>
            <a:custGeom>
              <a:avLst/>
              <a:gdLst/>
              <a:ahLst/>
              <a:cxnLst/>
              <a:rect l="l" t="t" r="r" b="b"/>
              <a:pathLst>
                <a:path w="35868" h="35868" fill="none" extrusionOk="0">
                  <a:moveTo>
                    <a:pt x="35867" y="17934"/>
                  </a:moveTo>
                  <a:lnTo>
                    <a:pt x="26900" y="8967"/>
                  </a:lnTo>
                  <a:lnTo>
                    <a:pt x="17934" y="1"/>
                  </a:lnTo>
                  <a:lnTo>
                    <a:pt x="8967" y="8967"/>
                  </a:lnTo>
                  <a:lnTo>
                    <a:pt x="0" y="17934"/>
                  </a:lnTo>
                  <a:lnTo>
                    <a:pt x="8967" y="26901"/>
                  </a:lnTo>
                  <a:lnTo>
                    <a:pt x="17934" y="35867"/>
                  </a:lnTo>
                  <a:lnTo>
                    <a:pt x="26900" y="26901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0" name="Google Shape;1270;p46"/>
            <p:cNvSpPr/>
            <p:nvPr/>
          </p:nvSpPr>
          <p:spPr>
            <a:xfrm>
              <a:off x="4247300" y="159875"/>
              <a:ext cx="621625" cy="621600"/>
            </a:xfrm>
            <a:custGeom>
              <a:avLst/>
              <a:gdLst/>
              <a:ahLst/>
              <a:cxnLst/>
              <a:rect l="l" t="t" r="r" b="b"/>
              <a:pathLst>
                <a:path w="24865" h="24864" fill="none" extrusionOk="0">
                  <a:moveTo>
                    <a:pt x="24864" y="12432"/>
                  </a:moveTo>
                  <a:lnTo>
                    <a:pt x="18664" y="6201"/>
                  </a:lnTo>
                  <a:lnTo>
                    <a:pt x="12433" y="0"/>
                  </a:lnTo>
                  <a:lnTo>
                    <a:pt x="6201" y="6201"/>
                  </a:lnTo>
                  <a:lnTo>
                    <a:pt x="1" y="12432"/>
                  </a:lnTo>
                  <a:lnTo>
                    <a:pt x="6201" y="18663"/>
                  </a:lnTo>
                  <a:lnTo>
                    <a:pt x="12433" y="24864"/>
                  </a:lnTo>
                  <a:lnTo>
                    <a:pt x="18664" y="18663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1" name="Google Shape;1271;p46"/>
            <p:cNvSpPr/>
            <p:nvPr/>
          </p:nvSpPr>
          <p:spPr>
            <a:xfrm>
              <a:off x="4384075" y="296650"/>
              <a:ext cx="348075" cy="348050"/>
            </a:xfrm>
            <a:custGeom>
              <a:avLst/>
              <a:gdLst/>
              <a:ahLst/>
              <a:cxnLst/>
              <a:rect l="l" t="t" r="r" b="b"/>
              <a:pathLst>
                <a:path w="13923" h="13922" fill="none" extrusionOk="0">
                  <a:moveTo>
                    <a:pt x="10427" y="3496"/>
                  </a:moveTo>
                  <a:lnTo>
                    <a:pt x="6962" y="0"/>
                  </a:lnTo>
                  <a:lnTo>
                    <a:pt x="3496" y="3496"/>
                  </a:lnTo>
                  <a:lnTo>
                    <a:pt x="1" y="6961"/>
                  </a:lnTo>
                  <a:lnTo>
                    <a:pt x="3496" y="10426"/>
                  </a:lnTo>
                  <a:lnTo>
                    <a:pt x="6962" y="13922"/>
                  </a:lnTo>
                  <a:lnTo>
                    <a:pt x="10427" y="10426"/>
                  </a:lnTo>
                  <a:lnTo>
                    <a:pt x="13922" y="6961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72" name="Google Shape;1272;p46"/>
          <p:cNvGrpSpPr/>
          <p:nvPr/>
        </p:nvGrpSpPr>
        <p:grpSpPr>
          <a:xfrm>
            <a:off x="7626957" y="-966877"/>
            <a:ext cx="2471175" cy="2747975"/>
            <a:chOff x="7398357" y="-662077"/>
            <a:chExt cx="2471175" cy="2747975"/>
          </a:xfrm>
        </p:grpSpPr>
        <p:sp>
          <p:nvSpPr>
            <p:cNvPr id="1273" name="Google Shape;1273;p46"/>
            <p:cNvSpPr/>
            <p:nvPr/>
          </p:nvSpPr>
          <p:spPr>
            <a:xfrm rot="-5400000">
              <a:off x="7370982" y="-634702"/>
              <a:ext cx="2525925" cy="2471175"/>
            </a:xfrm>
            <a:custGeom>
              <a:avLst/>
              <a:gdLst/>
              <a:ahLst/>
              <a:cxnLst/>
              <a:rect l="l" t="t" r="r" b="b"/>
              <a:pathLst>
                <a:path w="101037" h="98847" extrusionOk="0">
                  <a:moveTo>
                    <a:pt x="12296" y="1"/>
                  </a:moveTo>
                  <a:cubicBezTo>
                    <a:pt x="9431" y="1"/>
                    <a:pt x="6566" y="1095"/>
                    <a:pt x="4378" y="3283"/>
                  </a:cubicBezTo>
                  <a:cubicBezTo>
                    <a:pt x="1" y="7660"/>
                    <a:pt x="1" y="14773"/>
                    <a:pt x="4378" y="19150"/>
                  </a:cubicBezTo>
                  <a:lnTo>
                    <a:pt x="80823" y="95564"/>
                  </a:lnTo>
                  <a:cubicBezTo>
                    <a:pt x="83011" y="97753"/>
                    <a:pt x="85876" y="98847"/>
                    <a:pt x="88741" y="98847"/>
                  </a:cubicBezTo>
                  <a:cubicBezTo>
                    <a:pt x="91606" y="98847"/>
                    <a:pt x="94471" y="97753"/>
                    <a:pt x="96659" y="95564"/>
                  </a:cubicBezTo>
                  <a:cubicBezTo>
                    <a:pt x="101036" y="91187"/>
                    <a:pt x="101036" y="84105"/>
                    <a:pt x="96659" y="79728"/>
                  </a:cubicBezTo>
                  <a:lnTo>
                    <a:pt x="20214" y="3283"/>
                  </a:lnTo>
                  <a:cubicBezTo>
                    <a:pt x="18025" y="1095"/>
                    <a:pt x="15161" y="1"/>
                    <a:pt x="12296" y="1"/>
                  </a:cubicBezTo>
                  <a:close/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4" name="Google Shape;1274;p46"/>
            <p:cNvSpPr/>
            <p:nvPr/>
          </p:nvSpPr>
          <p:spPr>
            <a:xfrm rot="-5400000">
              <a:off x="7569882" y="-202877"/>
              <a:ext cx="1193050" cy="1192300"/>
            </a:xfrm>
            <a:custGeom>
              <a:avLst/>
              <a:gdLst/>
              <a:ahLst/>
              <a:cxnLst/>
              <a:rect l="l" t="t" r="r" b="b"/>
              <a:pathLst>
                <a:path w="47722" h="47692" fill="none" extrusionOk="0">
                  <a:moveTo>
                    <a:pt x="44591" y="44591"/>
                  </a:moveTo>
                  <a:lnTo>
                    <a:pt x="44591" y="44591"/>
                  </a:lnTo>
                  <a:cubicBezTo>
                    <a:pt x="47722" y="41491"/>
                    <a:pt x="47722" y="36445"/>
                    <a:pt x="44591" y="33345"/>
                  </a:cubicBezTo>
                  <a:lnTo>
                    <a:pt x="14348" y="3101"/>
                  </a:lnTo>
                  <a:cubicBezTo>
                    <a:pt x="11247" y="1"/>
                    <a:pt x="6201" y="1"/>
                    <a:pt x="3101" y="3101"/>
                  </a:cubicBezTo>
                  <a:lnTo>
                    <a:pt x="3101" y="3101"/>
                  </a:lnTo>
                  <a:cubicBezTo>
                    <a:pt x="1" y="6201"/>
                    <a:pt x="1" y="11217"/>
                    <a:pt x="3101" y="14347"/>
                  </a:cubicBezTo>
                  <a:lnTo>
                    <a:pt x="33375" y="44591"/>
                  </a:lnTo>
                  <a:cubicBezTo>
                    <a:pt x="36476" y="47691"/>
                    <a:pt x="41491" y="47691"/>
                    <a:pt x="44591" y="44591"/>
                  </a:cubicBezTo>
                  <a:close/>
                </a:path>
              </a:pathLst>
            </a:custGeom>
            <a:noFill/>
            <a:ln w="987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5" name="Google Shape;1275;p46"/>
            <p:cNvSpPr/>
            <p:nvPr/>
          </p:nvSpPr>
          <p:spPr>
            <a:xfrm rot="-5400000">
              <a:off x="7937707" y="408023"/>
              <a:ext cx="1677875" cy="1677875"/>
            </a:xfrm>
            <a:custGeom>
              <a:avLst/>
              <a:gdLst/>
              <a:ahLst/>
              <a:cxnLst/>
              <a:rect l="l" t="t" r="r" b="b"/>
              <a:pathLst>
                <a:path w="67115" h="67115" fill="none" extrusionOk="0">
                  <a:moveTo>
                    <a:pt x="64318" y="64287"/>
                  </a:moveTo>
                  <a:lnTo>
                    <a:pt x="64318" y="64287"/>
                  </a:lnTo>
                  <a:cubicBezTo>
                    <a:pt x="67114" y="61491"/>
                    <a:pt x="67114" y="56962"/>
                    <a:pt x="64318" y="54166"/>
                  </a:cubicBezTo>
                  <a:lnTo>
                    <a:pt x="12949" y="2797"/>
                  </a:lnTo>
                  <a:cubicBezTo>
                    <a:pt x="10153" y="1"/>
                    <a:pt x="5624" y="1"/>
                    <a:pt x="2797" y="2797"/>
                  </a:cubicBezTo>
                  <a:lnTo>
                    <a:pt x="2797" y="2797"/>
                  </a:lnTo>
                  <a:cubicBezTo>
                    <a:pt x="1" y="5593"/>
                    <a:pt x="1" y="10122"/>
                    <a:pt x="2797" y="12919"/>
                  </a:cubicBezTo>
                  <a:lnTo>
                    <a:pt x="54166" y="64287"/>
                  </a:lnTo>
                  <a:cubicBezTo>
                    <a:pt x="56993" y="67114"/>
                    <a:pt x="61522" y="67114"/>
                    <a:pt x="64318" y="64287"/>
                  </a:cubicBezTo>
                  <a:close/>
                </a:path>
              </a:pathLst>
            </a:custGeom>
            <a:noFill/>
            <a:ln w="9875" cap="flat" cmpd="sng">
              <a:solidFill>
                <a:schemeClr val="dk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6" name="Google Shape;1276;p46"/>
            <p:cNvSpPr/>
            <p:nvPr/>
          </p:nvSpPr>
          <p:spPr>
            <a:xfrm rot="-5400000">
              <a:off x="8047894" y="289485"/>
              <a:ext cx="1309325" cy="1274350"/>
            </a:xfrm>
            <a:custGeom>
              <a:avLst/>
              <a:gdLst/>
              <a:ahLst/>
              <a:cxnLst/>
              <a:rect l="l" t="t" r="r" b="b"/>
              <a:pathLst>
                <a:path w="52373" h="50974" extrusionOk="0">
                  <a:moveTo>
                    <a:pt x="7884" y="0"/>
                  </a:moveTo>
                  <a:cubicBezTo>
                    <a:pt x="6049" y="0"/>
                    <a:pt x="4210" y="699"/>
                    <a:pt x="2797" y="2097"/>
                  </a:cubicBezTo>
                  <a:cubicBezTo>
                    <a:pt x="0" y="4894"/>
                    <a:pt x="0" y="9453"/>
                    <a:pt x="2797" y="12250"/>
                  </a:cubicBezTo>
                  <a:lnTo>
                    <a:pt x="39424" y="48876"/>
                  </a:lnTo>
                  <a:cubicBezTo>
                    <a:pt x="40822" y="50274"/>
                    <a:pt x="42661" y="50973"/>
                    <a:pt x="44500" y="50973"/>
                  </a:cubicBezTo>
                  <a:cubicBezTo>
                    <a:pt x="46339" y="50973"/>
                    <a:pt x="48178" y="50274"/>
                    <a:pt x="49576" y="48876"/>
                  </a:cubicBezTo>
                  <a:cubicBezTo>
                    <a:pt x="52372" y="46049"/>
                    <a:pt x="52372" y="41520"/>
                    <a:pt x="49576" y="38724"/>
                  </a:cubicBezTo>
                  <a:lnTo>
                    <a:pt x="12949" y="2097"/>
                  </a:lnTo>
                  <a:cubicBezTo>
                    <a:pt x="11551" y="699"/>
                    <a:pt x="9719" y="0"/>
                    <a:pt x="788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7" name="Google Shape;1277;p46"/>
            <p:cNvSpPr/>
            <p:nvPr/>
          </p:nvSpPr>
          <p:spPr>
            <a:xfrm rot="-5400000">
              <a:off x="7513119" y="-490540"/>
              <a:ext cx="1827575" cy="1809500"/>
            </a:xfrm>
            <a:custGeom>
              <a:avLst/>
              <a:gdLst/>
              <a:ahLst/>
              <a:cxnLst/>
              <a:rect l="l" t="t" r="r" b="b"/>
              <a:pathLst>
                <a:path w="73103" h="72380" extrusionOk="0">
                  <a:moveTo>
                    <a:pt x="4089" y="0"/>
                  </a:moveTo>
                  <a:cubicBezTo>
                    <a:pt x="3139" y="0"/>
                    <a:pt x="2189" y="358"/>
                    <a:pt x="1460" y="1072"/>
                  </a:cubicBezTo>
                  <a:cubicBezTo>
                    <a:pt x="1" y="2531"/>
                    <a:pt x="1" y="4871"/>
                    <a:pt x="1460" y="6330"/>
                  </a:cubicBezTo>
                  <a:lnTo>
                    <a:pt x="66415" y="71286"/>
                  </a:lnTo>
                  <a:cubicBezTo>
                    <a:pt x="67130" y="72015"/>
                    <a:pt x="68080" y="72380"/>
                    <a:pt x="69033" y="72380"/>
                  </a:cubicBezTo>
                  <a:cubicBezTo>
                    <a:pt x="69987" y="72380"/>
                    <a:pt x="70944" y="72015"/>
                    <a:pt x="71674" y="71286"/>
                  </a:cubicBezTo>
                  <a:cubicBezTo>
                    <a:pt x="73103" y="69827"/>
                    <a:pt x="73103" y="67486"/>
                    <a:pt x="71674" y="66027"/>
                  </a:cubicBezTo>
                  <a:lnTo>
                    <a:pt x="6718" y="1072"/>
                  </a:lnTo>
                  <a:cubicBezTo>
                    <a:pt x="5989" y="358"/>
                    <a:pt x="5039" y="0"/>
                    <a:pt x="408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78" name="Google Shape;1278;p46"/>
          <p:cNvGrpSpPr/>
          <p:nvPr/>
        </p:nvGrpSpPr>
        <p:grpSpPr>
          <a:xfrm>
            <a:off x="-1466486" y="2736279"/>
            <a:ext cx="2791286" cy="2599651"/>
            <a:chOff x="-1466486" y="2736279"/>
            <a:chExt cx="2791286" cy="2599651"/>
          </a:xfrm>
        </p:grpSpPr>
        <p:sp>
          <p:nvSpPr>
            <p:cNvPr id="1279" name="Google Shape;1279;p46"/>
            <p:cNvSpPr/>
            <p:nvPr/>
          </p:nvSpPr>
          <p:spPr>
            <a:xfrm>
              <a:off x="-1466486" y="2736279"/>
              <a:ext cx="2599651" cy="2599651"/>
            </a:xfrm>
            <a:custGeom>
              <a:avLst/>
              <a:gdLst/>
              <a:ahLst/>
              <a:cxnLst/>
              <a:rect l="l" t="t" r="r" b="b"/>
              <a:pathLst>
                <a:path w="62282" h="62282" extrusionOk="0">
                  <a:moveTo>
                    <a:pt x="31126" y="5259"/>
                  </a:moveTo>
                  <a:cubicBezTo>
                    <a:pt x="45412" y="5259"/>
                    <a:pt x="57023" y="16840"/>
                    <a:pt x="57023" y="31126"/>
                  </a:cubicBezTo>
                  <a:cubicBezTo>
                    <a:pt x="57023" y="45442"/>
                    <a:pt x="45412" y="57023"/>
                    <a:pt x="31126" y="57023"/>
                  </a:cubicBezTo>
                  <a:cubicBezTo>
                    <a:pt x="16840" y="57023"/>
                    <a:pt x="5259" y="45442"/>
                    <a:pt x="5259" y="31126"/>
                  </a:cubicBezTo>
                  <a:cubicBezTo>
                    <a:pt x="5259" y="16840"/>
                    <a:pt x="16840" y="5259"/>
                    <a:pt x="31126" y="5259"/>
                  </a:cubicBezTo>
                  <a:close/>
                  <a:moveTo>
                    <a:pt x="31126" y="1"/>
                  </a:moveTo>
                  <a:cubicBezTo>
                    <a:pt x="13922" y="1"/>
                    <a:pt x="1" y="13952"/>
                    <a:pt x="1" y="31126"/>
                  </a:cubicBezTo>
                  <a:cubicBezTo>
                    <a:pt x="1" y="48330"/>
                    <a:pt x="13922" y="62281"/>
                    <a:pt x="31126" y="62281"/>
                  </a:cubicBezTo>
                  <a:cubicBezTo>
                    <a:pt x="48330" y="62281"/>
                    <a:pt x="62281" y="48330"/>
                    <a:pt x="62281" y="31126"/>
                  </a:cubicBezTo>
                  <a:cubicBezTo>
                    <a:pt x="62281" y="13952"/>
                    <a:pt x="48330" y="1"/>
                    <a:pt x="31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280" name="Google Shape;1280;p46"/>
            <p:cNvGrpSpPr/>
            <p:nvPr/>
          </p:nvGrpSpPr>
          <p:grpSpPr>
            <a:xfrm>
              <a:off x="713226" y="3730956"/>
              <a:ext cx="611574" cy="610281"/>
              <a:chOff x="4496550" y="2819475"/>
              <a:chExt cx="366300" cy="365525"/>
            </a:xfrm>
          </p:grpSpPr>
          <p:sp>
            <p:nvSpPr>
              <p:cNvPr id="1281" name="Google Shape;1281;p46"/>
              <p:cNvSpPr/>
              <p:nvPr/>
            </p:nvSpPr>
            <p:spPr>
              <a:xfrm>
                <a:off x="4596100" y="2919025"/>
                <a:ext cx="167200" cy="166450"/>
              </a:xfrm>
              <a:custGeom>
                <a:avLst/>
                <a:gdLst/>
                <a:ahLst/>
                <a:cxnLst/>
                <a:rect l="l" t="t" r="r" b="b"/>
                <a:pathLst>
                  <a:path w="6688" h="6658" extrusionOk="0">
                    <a:moveTo>
                      <a:pt x="3344" y="1"/>
                    </a:moveTo>
                    <a:cubicBezTo>
                      <a:pt x="1520" y="1"/>
                      <a:pt x="0" y="1490"/>
                      <a:pt x="0" y="3314"/>
                    </a:cubicBezTo>
                    <a:cubicBezTo>
                      <a:pt x="0" y="5168"/>
                      <a:pt x="1520" y="6657"/>
                      <a:pt x="3344" y="6657"/>
                    </a:cubicBezTo>
                    <a:cubicBezTo>
                      <a:pt x="5198" y="6657"/>
                      <a:pt x="6687" y="5168"/>
                      <a:pt x="6687" y="3314"/>
                    </a:cubicBezTo>
                    <a:cubicBezTo>
                      <a:pt x="6687" y="1490"/>
                      <a:pt x="5198" y="1"/>
                      <a:pt x="3344" y="1"/>
                    </a:cubicBezTo>
                    <a:close/>
                  </a:path>
                </a:pathLst>
              </a:custGeom>
              <a:solidFill>
                <a:srgbClr val="23325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2" name="Google Shape;1282;p46"/>
              <p:cNvSpPr/>
              <p:nvPr/>
            </p:nvSpPr>
            <p:spPr>
              <a:xfrm>
                <a:off x="4496550" y="2819475"/>
                <a:ext cx="366300" cy="365525"/>
              </a:xfrm>
              <a:custGeom>
                <a:avLst/>
                <a:gdLst/>
                <a:ahLst/>
                <a:cxnLst/>
                <a:rect l="l" t="t" r="r" b="b"/>
                <a:pathLst>
                  <a:path w="14652" h="14621" fill="none" extrusionOk="0">
                    <a:moveTo>
                      <a:pt x="14651" y="7296"/>
                    </a:moveTo>
                    <a:cubicBezTo>
                      <a:pt x="14651" y="11338"/>
                      <a:pt x="11369" y="14621"/>
                      <a:pt x="7326" y="14621"/>
                    </a:cubicBezTo>
                    <a:cubicBezTo>
                      <a:pt x="3283" y="14621"/>
                      <a:pt x="1" y="11338"/>
                      <a:pt x="1" y="7296"/>
                    </a:cubicBezTo>
                    <a:cubicBezTo>
                      <a:pt x="1" y="3283"/>
                      <a:pt x="3283" y="1"/>
                      <a:pt x="7326" y="1"/>
                    </a:cubicBezTo>
                    <a:cubicBezTo>
                      <a:pt x="11369" y="1"/>
                      <a:pt x="14651" y="3283"/>
                      <a:pt x="14651" y="7296"/>
                    </a:cubicBezTo>
                    <a:close/>
                  </a:path>
                </a:pathLst>
              </a:custGeom>
              <a:noFill/>
              <a:ln w="9875" cap="flat" cmpd="sng">
                <a:solidFill>
                  <a:srgbClr val="23325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7196" y="4370753"/>
            <a:ext cx="1242351" cy="87864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170365" y="2959438"/>
            <a:ext cx="8787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up 23</a:t>
            </a:r>
            <a:endParaRPr lang="en-GB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oogle Shape;1928;p81"/>
          <p:cNvGrpSpPr/>
          <p:nvPr/>
        </p:nvGrpSpPr>
        <p:grpSpPr>
          <a:xfrm>
            <a:off x="5313582" y="3209966"/>
            <a:ext cx="325530" cy="329019"/>
            <a:chOff x="1782906" y="2317215"/>
            <a:chExt cx="325530" cy="329019"/>
          </a:xfrm>
        </p:grpSpPr>
        <p:sp>
          <p:nvSpPr>
            <p:cNvPr id="24" name="Google Shape;1929;p81"/>
            <p:cNvSpPr/>
            <p:nvPr/>
          </p:nvSpPr>
          <p:spPr>
            <a:xfrm>
              <a:off x="1782906" y="2378833"/>
              <a:ext cx="189505" cy="267401"/>
            </a:xfrm>
            <a:custGeom>
              <a:avLst/>
              <a:gdLst/>
              <a:ahLst/>
              <a:cxnLst/>
              <a:rect l="l" t="t" r="r" b="b"/>
              <a:pathLst>
                <a:path w="69" h="97" extrusionOk="0">
                  <a:moveTo>
                    <a:pt x="51" y="52"/>
                  </a:moveTo>
                  <a:cubicBezTo>
                    <a:pt x="56" y="47"/>
                    <a:pt x="59" y="41"/>
                    <a:pt x="59" y="34"/>
                  </a:cubicBezTo>
                  <a:cubicBezTo>
                    <a:pt x="59" y="25"/>
                    <a:pt x="59" y="25"/>
                    <a:pt x="59" y="25"/>
                  </a:cubicBezTo>
                  <a:cubicBezTo>
                    <a:pt x="59" y="18"/>
                    <a:pt x="56" y="12"/>
                    <a:pt x="52" y="8"/>
                  </a:cubicBezTo>
                  <a:cubicBezTo>
                    <a:pt x="47" y="3"/>
                    <a:pt x="41" y="0"/>
                    <a:pt x="34" y="0"/>
                  </a:cubicBezTo>
                  <a:cubicBezTo>
                    <a:pt x="21" y="0"/>
                    <a:pt x="9" y="11"/>
                    <a:pt x="9" y="25"/>
                  </a:cubicBezTo>
                  <a:cubicBezTo>
                    <a:pt x="9" y="34"/>
                    <a:pt x="9" y="34"/>
                    <a:pt x="9" y="34"/>
                  </a:cubicBezTo>
                  <a:cubicBezTo>
                    <a:pt x="9" y="41"/>
                    <a:pt x="13" y="47"/>
                    <a:pt x="17" y="52"/>
                  </a:cubicBezTo>
                  <a:cubicBezTo>
                    <a:pt x="7" y="54"/>
                    <a:pt x="0" y="62"/>
                    <a:pt x="0" y="7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5"/>
                    <a:pt x="1" y="97"/>
                    <a:pt x="3" y="97"/>
                  </a:cubicBezTo>
                  <a:cubicBezTo>
                    <a:pt x="65" y="97"/>
                    <a:pt x="65" y="97"/>
                    <a:pt x="65" y="97"/>
                  </a:cubicBezTo>
                  <a:cubicBezTo>
                    <a:pt x="66" y="97"/>
                    <a:pt x="67" y="96"/>
                    <a:pt x="68" y="96"/>
                  </a:cubicBezTo>
                  <a:cubicBezTo>
                    <a:pt x="69" y="95"/>
                    <a:pt x="69" y="94"/>
                    <a:pt x="69" y="93"/>
                  </a:cubicBezTo>
                  <a:cubicBezTo>
                    <a:pt x="69" y="73"/>
                    <a:pt x="69" y="73"/>
                    <a:pt x="69" y="73"/>
                  </a:cubicBezTo>
                  <a:cubicBezTo>
                    <a:pt x="69" y="62"/>
                    <a:pt x="61" y="53"/>
                    <a:pt x="51" y="52"/>
                  </a:cubicBezTo>
                  <a:close/>
                  <a:moveTo>
                    <a:pt x="24" y="66"/>
                  </a:moveTo>
                  <a:cubicBezTo>
                    <a:pt x="24" y="59"/>
                    <a:pt x="24" y="59"/>
                    <a:pt x="24" y="59"/>
                  </a:cubicBezTo>
                  <a:cubicBezTo>
                    <a:pt x="30" y="59"/>
                    <a:pt x="30" y="59"/>
                    <a:pt x="30" y="59"/>
                  </a:cubicBezTo>
                  <a:lnTo>
                    <a:pt x="24" y="66"/>
                  </a:lnTo>
                  <a:close/>
                  <a:moveTo>
                    <a:pt x="45" y="59"/>
                  </a:moveTo>
                  <a:cubicBezTo>
                    <a:pt x="45" y="66"/>
                    <a:pt x="45" y="66"/>
                    <a:pt x="45" y="66"/>
                  </a:cubicBezTo>
                  <a:cubicBezTo>
                    <a:pt x="38" y="59"/>
                    <a:pt x="38" y="59"/>
                    <a:pt x="38" y="59"/>
                  </a:cubicBezTo>
                  <a:lnTo>
                    <a:pt x="45" y="59"/>
                  </a:lnTo>
                  <a:close/>
                  <a:moveTo>
                    <a:pt x="24" y="76"/>
                  </a:moveTo>
                  <a:cubicBezTo>
                    <a:pt x="34" y="65"/>
                    <a:pt x="34" y="65"/>
                    <a:pt x="34" y="65"/>
                  </a:cubicBezTo>
                  <a:cubicBezTo>
                    <a:pt x="45" y="76"/>
                    <a:pt x="45" y="76"/>
                    <a:pt x="45" y="76"/>
                  </a:cubicBezTo>
                  <a:cubicBezTo>
                    <a:pt x="45" y="90"/>
                    <a:pt x="45" y="90"/>
                    <a:pt x="45" y="90"/>
                  </a:cubicBezTo>
                  <a:cubicBezTo>
                    <a:pt x="24" y="90"/>
                    <a:pt x="24" y="90"/>
                    <a:pt x="24" y="90"/>
                  </a:cubicBezTo>
                  <a:lnTo>
                    <a:pt x="24" y="76"/>
                  </a:lnTo>
                  <a:close/>
                  <a:moveTo>
                    <a:pt x="34" y="7"/>
                  </a:moveTo>
                  <a:cubicBezTo>
                    <a:pt x="40" y="7"/>
                    <a:pt x="46" y="10"/>
                    <a:pt x="49" y="15"/>
                  </a:cubicBezTo>
                  <a:cubicBezTo>
                    <a:pt x="48" y="15"/>
                    <a:pt x="47" y="14"/>
                    <a:pt x="45" y="14"/>
                  </a:cubicBezTo>
                  <a:cubicBezTo>
                    <a:pt x="45" y="14"/>
                    <a:pt x="44" y="15"/>
                    <a:pt x="43" y="15"/>
                  </a:cubicBezTo>
                  <a:cubicBezTo>
                    <a:pt x="42" y="16"/>
                    <a:pt x="39" y="18"/>
                    <a:pt x="34" y="18"/>
                  </a:cubicBezTo>
                  <a:cubicBezTo>
                    <a:pt x="30" y="18"/>
                    <a:pt x="27" y="16"/>
                    <a:pt x="25" y="15"/>
                  </a:cubicBezTo>
                  <a:cubicBezTo>
                    <a:pt x="25" y="15"/>
                    <a:pt x="24" y="14"/>
                    <a:pt x="23" y="14"/>
                  </a:cubicBezTo>
                  <a:cubicBezTo>
                    <a:pt x="22" y="14"/>
                    <a:pt x="21" y="15"/>
                    <a:pt x="20" y="15"/>
                  </a:cubicBezTo>
                  <a:cubicBezTo>
                    <a:pt x="23" y="10"/>
                    <a:pt x="28" y="7"/>
                    <a:pt x="34" y="7"/>
                  </a:cubicBezTo>
                  <a:close/>
                  <a:moveTo>
                    <a:pt x="16" y="34"/>
                  </a:moveTo>
                  <a:cubicBezTo>
                    <a:pt x="16" y="28"/>
                    <a:pt x="16" y="28"/>
                    <a:pt x="16" y="28"/>
                  </a:cubicBezTo>
                  <a:cubicBezTo>
                    <a:pt x="16" y="25"/>
                    <a:pt x="19" y="22"/>
                    <a:pt x="22" y="21"/>
                  </a:cubicBezTo>
                  <a:cubicBezTo>
                    <a:pt x="25" y="23"/>
                    <a:pt x="30" y="24"/>
                    <a:pt x="34" y="24"/>
                  </a:cubicBezTo>
                  <a:cubicBezTo>
                    <a:pt x="39" y="24"/>
                    <a:pt x="43" y="23"/>
                    <a:pt x="46" y="21"/>
                  </a:cubicBezTo>
                  <a:cubicBezTo>
                    <a:pt x="49" y="22"/>
                    <a:pt x="52" y="25"/>
                    <a:pt x="52" y="28"/>
                  </a:cubicBezTo>
                  <a:cubicBezTo>
                    <a:pt x="52" y="34"/>
                    <a:pt x="52" y="34"/>
                    <a:pt x="52" y="34"/>
                  </a:cubicBezTo>
                  <a:cubicBezTo>
                    <a:pt x="52" y="44"/>
                    <a:pt x="44" y="52"/>
                    <a:pt x="34" y="52"/>
                  </a:cubicBezTo>
                  <a:cubicBezTo>
                    <a:pt x="24" y="52"/>
                    <a:pt x="16" y="44"/>
                    <a:pt x="16" y="34"/>
                  </a:cubicBezTo>
                  <a:close/>
                  <a:moveTo>
                    <a:pt x="6" y="73"/>
                  </a:moveTo>
                  <a:cubicBezTo>
                    <a:pt x="6" y="66"/>
                    <a:pt x="11" y="61"/>
                    <a:pt x="17" y="59"/>
                  </a:cubicBezTo>
                  <a:cubicBezTo>
                    <a:pt x="17" y="90"/>
                    <a:pt x="17" y="90"/>
                    <a:pt x="17" y="90"/>
                  </a:cubicBezTo>
                  <a:cubicBezTo>
                    <a:pt x="6" y="90"/>
                    <a:pt x="6" y="90"/>
                    <a:pt x="6" y="90"/>
                  </a:cubicBezTo>
                  <a:lnTo>
                    <a:pt x="6" y="73"/>
                  </a:lnTo>
                  <a:close/>
                  <a:moveTo>
                    <a:pt x="62" y="90"/>
                  </a:moveTo>
                  <a:cubicBezTo>
                    <a:pt x="52" y="90"/>
                    <a:pt x="52" y="90"/>
                    <a:pt x="52" y="90"/>
                  </a:cubicBezTo>
                  <a:cubicBezTo>
                    <a:pt x="51" y="59"/>
                    <a:pt x="51" y="59"/>
                    <a:pt x="51" y="59"/>
                  </a:cubicBezTo>
                  <a:cubicBezTo>
                    <a:pt x="58" y="61"/>
                    <a:pt x="62" y="66"/>
                    <a:pt x="62" y="73"/>
                  </a:cubicBezTo>
                  <a:lnTo>
                    <a:pt x="62" y="90"/>
                  </a:lnTo>
                  <a:close/>
                  <a:moveTo>
                    <a:pt x="62" y="90"/>
                  </a:moveTo>
                  <a:cubicBezTo>
                    <a:pt x="62" y="90"/>
                    <a:pt x="62" y="90"/>
                    <a:pt x="62" y="90"/>
                  </a:cubicBezTo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" name="Google Shape;1930;p81"/>
            <p:cNvSpPr/>
            <p:nvPr/>
          </p:nvSpPr>
          <p:spPr>
            <a:xfrm>
              <a:off x="1961948" y="2317215"/>
              <a:ext cx="146489" cy="146489"/>
            </a:xfrm>
            <a:custGeom>
              <a:avLst/>
              <a:gdLst/>
              <a:ahLst/>
              <a:cxnLst/>
              <a:rect l="l" t="t" r="r" b="b"/>
              <a:pathLst>
                <a:path w="53" h="53" extrusionOk="0">
                  <a:moveTo>
                    <a:pt x="25" y="0"/>
                  </a:moveTo>
                  <a:cubicBezTo>
                    <a:pt x="23" y="0"/>
                    <a:pt x="21" y="2"/>
                    <a:pt x="21" y="4"/>
                  </a:cubicBezTo>
                  <a:cubicBezTo>
                    <a:pt x="21" y="4"/>
                    <a:pt x="21" y="4"/>
                    <a:pt x="21" y="4"/>
                  </a:cubicBezTo>
                  <a:cubicBezTo>
                    <a:pt x="9" y="6"/>
                    <a:pt x="0" y="16"/>
                    <a:pt x="0" y="28"/>
                  </a:cubicBezTo>
                  <a:cubicBezTo>
                    <a:pt x="0" y="42"/>
                    <a:pt x="11" y="53"/>
                    <a:pt x="25" y="53"/>
                  </a:cubicBezTo>
                  <a:cubicBezTo>
                    <a:pt x="37" y="53"/>
                    <a:pt x="48" y="44"/>
                    <a:pt x="49" y="32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50" y="32"/>
                    <a:pt x="51" y="32"/>
                    <a:pt x="52" y="31"/>
                  </a:cubicBezTo>
                  <a:cubicBezTo>
                    <a:pt x="52" y="30"/>
                    <a:pt x="53" y="29"/>
                    <a:pt x="53" y="28"/>
                  </a:cubicBezTo>
                  <a:cubicBezTo>
                    <a:pt x="53" y="13"/>
                    <a:pt x="40" y="0"/>
                    <a:pt x="25" y="0"/>
                  </a:cubicBezTo>
                  <a:close/>
                  <a:moveTo>
                    <a:pt x="46" y="25"/>
                  </a:moveTo>
                  <a:cubicBezTo>
                    <a:pt x="28" y="25"/>
                    <a:pt x="28" y="25"/>
                    <a:pt x="28" y="25"/>
                  </a:cubicBezTo>
                  <a:cubicBezTo>
                    <a:pt x="28" y="8"/>
                    <a:pt x="28" y="8"/>
                    <a:pt x="28" y="8"/>
                  </a:cubicBezTo>
                  <a:cubicBezTo>
                    <a:pt x="37" y="9"/>
                    <a:pt x="44" y="16"/>
                    <a:pt x="46" y="25"/>
                  </a:cubicBezTo>
                  <a:close/>
                  <a:moveTo>
                    <a:pt x="21" y="11"/>
                  </a:moveTo>
                  <a:cubicBezTo>
                    <a:pt x="21" y="26"/>
                    <a:pt x="21" y="26"/>
                    <a:pt x="21" y="26"/>
                  </a:cubicBezTo>
                  <a:cubicBezTo>
                    <a:pt x="9" y="37"/>
                    <a:pt x="9" y="37"/>
                    <a:pt x="9" y="37"/>
                  </a:cubicBezTo>
                  <a:cubicBezTo>
                    <a:pt x="8" y="35"/>
                    <a:pt x="7" y="32"/>
                    <a:pt x="7" y="28"/>
                  </a:cubicBezTo>
                  <a:cubicBezTo>
                    <a:pt x="7" y="20"/>
                    <a:pt x="13" y="13"/>
                    <a:pt x="21" y="11"/>
                  </a:cubicBezTo>
                  <a:close/>
                  <a:moveTo>
                    <a:pt x="25" y="46"/>
                  </a:moveTo>
                  <a:cubicBezTo>
                    <a:pt x="21" y="46"/>
                    <a:pt x="17" y="45"/>
                    <a:pt x="14" y="42"/>
                  </a:cubicBezTo>
                  <a:cubicBezTo>
                    <a:pt x="26" y="32"/>
                    <a:pt x="26" y="32"/>
                    <a:pt x="26" y="32"/>
                  </a:cubicBezTo>
                  <a:cubicBezTo>
                    <a:pt x="42" y="32"/>
                    <a:pt x="42" y="32"/>
                    <a:pt x="42" y="32"/>
                  </a:cubicBezTo>
                  <a:cubicBezTo>
                    <a:pt x="41" y="40"/>
                    <a:pt x="33" y="46"/>
                    <a:pt x="25" y="46"/>
                  </a:cubicBezTo>
                  <a:close/>
                  <a:moveTo>
                    <a:pt x="25" y="46"/>
                  </a:moveTo>
                  <a:cubicBezTo>
                    <a:pt x="25" y="46"/>
                    <a:pt x="25" y="46"/>
                    <a:pt x="25" y="46"/>
                  </a:cubicBezTo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" name="Google Shape;1931;p81"/>
            <p:cNvSpPr/>
            <p:nvPr/>
          </p:nvSpPr>
          <p:spPr>
            <a:xfrm>
              <a:off x="1984037" y="2483468"/>
              <a:ext cx="94172" cy="18602"/>
            </a:xfrm>
            <a:custGeom>
              <a:avLst/>
              <a:gdLst/>
              <a:ahLst/>
              <a:cxnLst/>
              <a:rect l="l" t="t" r="r" b="b"/>
              <a:pathLst>
                <a:path w="34" h="7" extrusionOk="0">
                  <a:moveTo>
                    <a:pt x="30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ubicBezTo>
                    <a:pt x="0" y="5"/>
                    <a:pt x="1" y="7"/>
                    <a:pt x="3" y="7"/>
                  </a:cubicBezTo>
                  <a:cubicBezTo>
                    <a:pt x="30" y="7"/>
                    <a:pt x="30" y="7"/>
                    <a:pt x="30" y="7"/>
                  </a:cubicBezTo>
                  <a:cubicBezTo>
                    <a:pt x="32" y="7"/>
                    <a:pt x="34" y="5"/>
                    <a:pt x="34" y="4"/>
                  </a:cubicBezTo>
                  <a:cubicBezTo>
                    <a:pt x="34" y="2"/>
                    <a:pt x="32" y="0"/>
                    <a:pt x="30" y="0"/>
                  </a:cubicBezTo>
                  <a:close/>
                  <a:moveTo>
                    <a:pt x="30" y="0"/>
                  </a:moveTo>
                  <a:cubicBezTo>
                    <a:pt x="30" y="0"/>
                    <a:pt x="30" y="0"/>
                    <a:pt x="30" y="0"/>
                  </a:cubicBezTo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" name="Google Shape;1932;p81"/>
            <p:cNvSpPr/>
            <p:nvPr/>
          </p:nvSpPr>
          <p:spPr>
            <a:xfrm>
              <a:off x="1984037" y="2521835"/>
              <a:ext cx="60456" cy="19765"/>
            </a:xfrm>
            <a:custGeom>
              <a:avLst/>
              <a:gdLst/>
              <a:ahLst/>
              <a:cxnLst/>
              <a:rect l="l" t="t" r="r" b="b"/>
              <a:pathLst>
                <a:path w="22" h="7" extrusionOk="0">
                  <a:moveTo>
                    <a:pt x="18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1"/>
                    <a:pt x="0" y="3"/>
                  </a:cubicBezTo>
                  <a:cubicBezTo>
                    <a:pt x="0" y="5"/>
                    <a:pt x="1" y="7"/>
                    <a:pt x="3" y="7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20" y="7"/>
                    <a:pt x="22" y="5"/>
                    <a:pt x="22" y="3"/>
                  </a:cubicBezTo>
                  <a:cubicBezTo>
                    <a:pt x="22" y="1"/>
                    <a:pt x="20" y="0"/>
                    <a:pt x="18" y="0"/>
                  </a:cubicBezTo>
                  <a:close/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649533" y="3270579"/>
            <a:ext cx="23134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GB" dirty="0" smtClean="0"/>
              <a:t>Pham </a:t>
            </a:r>
            <a:r>
              <a:rPr lang="en-GB" dirty="0" err="1" smtClean="0"/>
              <a:t>Duc</a:t>
            </a:r>
            <a:r>
              <a:rPr lang="en-GB" dirty="0" smtClean="0"/>
              <a:t> </a:t>
            </a:r>
            <a:r>
              <a:rPr lang="en-GB" dirty="0"/>
              <a:t>Minh - 2352759</a:t>
            </a:r>
          </a:p>
        </p:txBody>
      </p:sp>
      <p:grpSp>
        <p:nvGrpSpPr>
          <p:cNvPr id="29" name="Google Shape;1928;p81"/>
          <p:cNvGrpSpPr/>
          <p:nvPr/>
        </p:nvGrpSpPr>
        <p:grpSpPr>
          <a:xfrm>
            <a:off x="5313582" y="3623390"/>
            <a:ext cx="325530" cy="329019"/>
            <a:chOff x="1782906" y="2317215"/>
            <a:chExt cx="325530" cy="329019"/>
          </a:xfrm>
        </p:grpSpPr>
        <p:sp>
          <p:nvSpPr>
            <p:cNvPr id="30" name="Google Shape;1929;p81"/>
            <p:cNvSpPr/>
            <p:nvPr/>
          </p:nvSpPr>
          <p:spPr>
            <a:xfrm>
              <a:off x="1782906" y="2378833"/>
              <a:ext cx="189505" cy="267401"/>
            </a:xfrm>
            <a:custGeom>
              <a:avLst/>
              <a:gdLst/>
              <a:ahLst/>
              <a:cxnLst/>
              <a:rect l="l" t="t" r="r" b="b"/>
              <a:pathLst>
                <a:path w="69" h="97" extrusionOk="0">
                  <a:moveTo>
                    <a:pt x="51" y="52"/>
                  </a:moveTo>
                  <a:cubicBezTo>
                    <a:pt x="56" y="47"/>
                    <a:pt x="59" y="41"/>
                    <a:pt x="59" y="34"/>
                  </a:cubicBezTo>
                  <a:cubicBezTo>
                    <a:pt x="59" y="25"/>
                    <a:pt x="59" y="25"/>
                    <a:pt x="59" y="25"/>
                  </a:cubicBezTo>
                  <a:cubicBezTo>
                    <a:pt x="59" y="18"/>
                    <a:pt x="56" y="12"/>
                    <a:pt x="52" y="8"/>
                  </a:cubicBezTo>
                  <a:cubicBezTo>
                    <a:pt x="47" y="3"/>
                    <a:pt x="41" y="0"/>
                    <a:pt x="34" y="0"/>
                  </a:cubicBezTo>
                  <a:cubicBezTo>
                    <a:pt x="21" y="0"/>
                    <a:pt x="9" y="11"/>
                    <a:pt x="9" y="25"/>
                  </a:cubicBezTo>
                  <a:cubicBezTo>
                    <a:pt x="9" y="34"/>
                    <a:pt x="9" y="34"/>
                    <a:pt x="9" y="34"/>
                  </a:cubicBezTo>
                  <a:cubicBezTo>
                    <a:pt x="9" y="41"/>
                    <a:pt x="13" y="47"/>
                    <a:pt x="17" y="52"/>
                  </a:cubicBezTo>
                  <a:cubicBezTo>
                    <a:pt x="7" y="54"/>
                    <a:pt x="0" y="62"/>
                    <a:pt x="0" y="7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5"/>
                    <a:pt x="1" y="97"/>
                    <a:pt x="3" y="97"/>
                  </a:cubicBezTo>
                  <a:cubicBezTo>
                    <a:pt x="65" y="97"/>
                    <a:pt x="65" y="97"/>
                    <a:pt x="65" y="97"/>
                  </a:cubicBezTo>
                  <a:cubicBezTo>
                    <a:pt x="66" y="97"/>
                    <a:pt x="67" y="96"/>
                    <a:pt x="68" y="96"/>
                  </a:cubicBezTo>
                  <a:cubicBezTo>
                    <a:pt x="69" y="95"/>
                    <a:pt x="69" y="94"/>
                    <a:pt x="69" y="93"/>
                  </a:cubicBezTo>
                  <a:cubicBezTo>
                    <a:pt x="69" y="73"/>
                    <a:pt x="69" y="73"/>
                    <a:pt x="69" y="73"/>
                  </a:cubicBezTo>
                  <a:cubicBezTo>
                    <a:pt x="69" y="62"/>
                    <a:pt x="61" y="53"/>
                    <a:pt x="51" y="52"/>
                  </a:cubicBezTo>
                  <a:close/>
                  <a:moveTo>
                    <a:pt x="24" y="66"/>
                  </a:moveTo>
                  <a:cubicBezTo>
                    <a:pt x="24" y="59"/>
                    <a:pt x="24" y="59"/>
                    <a:pt x="24" y="59"/>
                  </a:cubicBezTo>
                  <a:cubicBezTo>
                    <a:pt x="30" y="59"/>
                    <a:pt x="30" y="59"/>
                    <a:pt x="30" y="59"/>
                  </a:cubicBezTo>
                  <a:lnTo>
                    <a:pt x="24" y="66"/>
                  </a:lnTo>
                  <a:close/>
                  <a:moveTo>
                    <a:pt x="45" y="59"/>
                  </a:moveTo>
                  <a:cubicBezTo>
                    <a:pt x="45" y="66"/>
                    <a:pt x="45" y="66"/>
                    <a:pt x="45" y="66"/>
                  </a:cubicBezTo>
                  <a:cubicBezTo>
                    <a:pt x="38" y="59"/>
                    <a:pt x="38" y="59"/>
                    <a:pt x="38" y="59"/>
                  </a:cubicBezTo>
                  <a:lnTo>
                    <a:pt x="45" y="59"/>
                  </a:lnTo>
                  <a:close/>
                  <a:moveTo>
                    <a:pt x="24" y="76"/>
                  </a:moveTo>
                  <a:cubicBezTo>
                    <a:pt x="34" y="65"/>
                    <a:pt x="34" y="65"/>
                    <a:pt x="34" y="65"/>
                  </a:cubicBezTo>
                  <a:cubicBezTo>
                    <a:pt x="45" y="76"/>
                    <a:pt x="45" y="76"/>
                    <a:pt x="45" y="76"/>
                  </a:cubicBezTo>
                  <a:cubicBezTo>
                    <a:pt x="45" y="90"/>
                    <a:pt x="45" y="90"/>
                    <a:pt x="45" y="90"/>
                  </a:cubicBezTo>
                  <a:cubicBezTo>
                    <a:pt x="24" y="90"/>
                    <a:pt x="24" y="90"/>
                    <a:pt x="24" y="90"/>
                  </a:cubicBezTo>
                  <a:lnTo>
                    <a:pt x="24" y="76"/>
                  </a:lnTo>
                  <a:close/>
                  <a:moveTo>
                    <a:pt x="34" y="7"/>
                  </a:moveTo>
                  <a:cubicBezTo>
                    <a:pt x="40" y="7"/>
                    <a:pt x="46" y="10"/>
                    <a:pt x="49" y="15"/>
                  </a:cubicBezTo>
                  <a:cubicBezTo>
                    <a:pt x="48" y="15"/>
                    <a:pt x="47" y="14"/>
                    <a:pt x="45" y="14"/>
                  </a:cubicBezTo>
                  <a:cubicBezTo>
                    <a:pt x="45" y="14"/>
                    <a:pt x="44" y="15"/>
                    <a:pt x="43" y="15"/>
                  </a:cubicBezTo>
                  <a:cubicBezTo>
                    <a:pt x="42" y="16"/>
                    <a:pt x="39" y="18"/>
                    <a:pt x="34" y="18"/>
                  </a:cubicBezTo>
                  <a:cubicBezTo>
                    <a:pt x="30" y="18"/>
                    <a:pt x="27" y="16"/>
                    <a:pt x="25" y="15"/>
                  </a:cubicBezTo>
                  <a:cubicBezTo>
                    <a:pt x="25" y="15"/>
                    <a:pt x="24" y="14"/>
                    <a:pt x="23" y="14"/>
                  </a:cubicBezTo>
                  <a:cubicBezTo>
                    <a:pt x="22" y="14"/>
                    <a:pt x="21" y="15"/>
                    <a:pt x="20" y="15"/>
                  </a:cubicBezTo>
                  <a:cubicBezTo>
                    <a:pt x="23" y="10"/>
                    <a:pt x="28" y="7"/>
                    <a:pt x="34" y="7"/>
                  </a:cubicBezTo>
                  <a:close/>
                  <a:moveTo>
                    <a:pt x="16" y="34"/>
                  </a:moveTo>
                  <a:cubicBezTo>
                    <a:pt x="16" y="28"/>
                    <a:pt x="16" y="28"/>
                    <a:pt x="16" y="28"/>
                  </a:cubicBezTo>
                  <a:cubicBezTo>
                    <a:pt x="16" y="25"/>
                    <a:pt x="19" y="22"/>
                    <a:pt x="22" y="21"/>
                  </a:cubicBezTo>
                  <a:cubicBezTo>
                    <a:pt x="25" y="23"/>
                    <a:pt x="30" y="24"/>
                    <a:pt x="34" y="24"/>
                  </a:cubicBezTo>
                  <a:cubicBezTo>
                    <a:pt x="39" y="24"/>
                    <a:pt x="43" y="23"/>
                    <a:pt x="46" y="21"/>
                  </a:cubicBezTo>
                  <a:cubicBezTo>
                    <a:pt x="49" y="22"/>
                    <a:pt x="52" y="25"/>
                    <a:pt x="52" y="28"/>
                  </a:cubicBezTo>
                  <a:cubicBezTo>
                    <a:pt x="52" y="34"/>
                    <a:pt x="52" y="34"/>
                    <a:pt x="52" y="34"/>
                  </a:cubicBezTo>
                  <a:cubicBezTo>
                    <a:pt x="52" y="44"/>
                    <a:pt x="44" y="52"/>
                    <a:pt x="34" y="52"/>
                  </a:cubicBezTo>
                  <a:cubicBezTo>
                    <a:pt x="24" y="52"/>
                    <a:pt x="16" y="44"/>
                    <a:pt x="16" y="34"/>
                  </a:cubicBezTo>
                  <a:close/>
                  <a:moveTo>
                    <a:pt x="6" y="73"/>
                  </a:moveTo>
                  <a:cubicBezTo>
                    <a:pt x="6" y="66"/>
                    <a:pt x="11" y="61"/>
                    <a:pt x="17" y="59"/>
                  </a:cubicBezTo>
                  <a:cubicBezTo>
                    <a:pt x="17" y="90"/>
                    <a:pt x="17" y="90"/>
                    <a:pt x="17" y="90"/>
                  </a:cubicBezTo>
                  <a:cubicBezTo>
                    <a:pt x="6" y="90"/>
                    <a:pt x="6" y="90"/>
                    <a:pt x="6" y="90"/>
                  </a:cubicBezTo>
                  <a:lnTo>
                    <a:pt x="6" y="73"/>
                  </a:lnTo>
                  <a:close/>
                  <a:moveTo>
                    <a:pt x="62" y="90"/>
                  </a:moveTo>
                  <a:cubicBezTo>
                    <a:pt x="52" y="90"/>
                    <a:pt x="52" y="90"/>
                    <a:pt x="52" y="90"/>
                  </a:cubicBezTo>
                  <a:cubicBezTo>
                    <a:pt x="51" y="59"/>
                    <a:pt x="51" y="59"/>
                    <a:pt x="51" y="59"/>
                  </a:cubicBezTo>
                  <a:cubicBezTo>
                    <a:pt x="58" y="61"/>
                    <a:pt x="62" y="66"/>
                    <a:pt x="62" y="73"/>
                  </a:cubicBezTo>
                  <a:lnTo>
                    <a:pt x="62" y="90"/>
                  </a:lnTo>
                  <a:close/>
                  <a:moveTo>
                    <a:pt x="62" y="90"/>
                  </a:moveTo>
                  <a:cubicBezTo>
                    <a:pt x="62" y="90"/>
                    <a:pt x="62" y="90"/>
                    <a:pt x="62" y="90"/>
                  </a:cubicBezTo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1" name="Google Shape;1930;p81"/>
            <p:cNvSpPr/>
            <p:nvPr/>
          </p:nvSpPr>
          <p:spPr>
            <a:xfrm>
              <a:off x="1961948" y="2317215"/>
              <a:ext cx="146489" cy="146489"/>
            </a:xfrm>
            <a:custGeom>
              <a:avLst/>
              <a:gdLst/>
              <a:ahLst/>
              <a:cxnLst/>
              <a:rect l="l" t="t" r="r" b="b"/>
              <a:pathLst>
                <a:path w="53" h="53" extrusionOk="0">
                  <a:moveTo>
                    <a:pt x="25" y="0"/>
                  </a:moveTo>
                  <a:cubicBezTo>
                    <a:pt x="23" y="0"/>
                    <a:pt x="21" y="2"/>
                    <a:pt x="21" y="4"/>
                  </a:cubicBezTo>
                  <a:cubicBezTo>
                    <a:pt x="21" y="4"/>
                    <a:pt x="21" y="4"/>
                    <a:pt x="21" y="4"/>
                  </a:cubicBezTo>
                  <a:cubicBezTo>
                    <a:pt x="9" y="6"/>
                    <a:pt x="0" y="16"/>
                    <a:pt x="0" y="28"/>
                  </a:cubicBezTo>
                  <a:cubicBezTo>
                    <a:pt x="0" y="42"/>
                    <a:pt x="11" y="53"/>
                    <a:pt x="25" y="53"/>
                  </a:cubicBezTo>
                  <a:cubicBezTo>
                    <a:pt x="37" y="53"/>
                    <a:pt x="48" y="44"/>
                    <a:pt x="49" y="32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50" y="32"/>
                    <a:pt x="51" y="32"/>
                    <a:pt x="52" y="31"/>
                  </a:cubicBezTo>
                  <a:cubicBezTo>
                    <a:pt x="52" y="30"/>
                    <a:pt x="53" y="29"/>
                    <a:pt x="53" y="28"/>
                  </a:cubicBezTo>
                  <a:cubicBezTo>
                    <a:pt x="53" y="13"/>
                    <a:pt x="40" y="0"/>
                    <a:pt x="25" y="0"/>
                  </a:cubicBezTo>
                  <a:close/>
                  <a:moveTo>
                    <a:pt x="46" y="25"/>
                  </a:moveTo>
                  <a:cubicBezTo>
                    <a:pt x="28" y="25"/>
                    <a:pt x="28" y="25"/>
                    <a:pt x="28" y="25"/>
                  </a:cubicBezTo>
                  <a:cubicBezTo>
                    <a:pt x="28" y="8"/>
                    <a:pt x="28" y="8"/>
                    <a:pt x="28" y="8"/>
                  </a:cubicBezTo>
                  <a:cubicBezTo>
                    <a:pt x="37" y="9"/>
                    <a:pt x="44" y="16"/>
                    <a:pt x="46" y="25"/>
                  </a:cubicBezTo>
                  <a:close/>
                  <a:moveTo>
                    <a:pt x="21" y="11"/>
                  </a:moveTo>
                  <a:cubicBezTo>
                    <a:pt x="21" y="26"/>
                    <a:pt x="21" y="26"/>
                    <a:pt x="21" y="26"/>
                  </a:cubicBezTo>
                  <a:cubicBezTo>
                    <a:pt x="9" y="37"/>
                    <a:pt x="9" y="37"/>
                    <a:pt x="9" y="37"/>
                  </a:cubicBezTo>
                  <a:cubicBezTo>
                    <a:pt x="8" y="35"/>
                    <a:pt x="7" y="32"/>
                    <a:pt x="7" y="28"/>
                  </a:cubicBezTo>
                  <a:cubicBezTo>
                    <a:pt x="7" y="20"/>
                    <a:pt x="13" y="13"/>
                    <a:pt x="21" y="11"/>
                  </a:cubicBezTo>
                  <a:close/>
                  <a:moveTo>
                    <a:pt x="25" y="46"/>
                  </a:moveTo>
                  <a:cubicBezTo>
                    <a:pt x="21" y="46"/>
                    <a:pt x="17" y="45"/>
                    <a:pt x="14" y="42"/>
                  </a:cubicBezTo>
                  <a:cubicBezTo>
                    <a:pt x="26" y="32"/>
                    <a:pt x="26" y="32"/>
                    <a:pt x="26" y="32"/>
                  </a:cubicBezTo>
                  <a:cubicBezTo>
                    <a:pt x="42" y="32"/>
                    <a:pt x="42" y="32"/>
                    <a:pt x="42" y="32"/>
                  </a:cubicBezTo>
                  <a:cubicBezTo>
                    <a:pt x="41" y="40"/>
                    <a:pt x="33" y="46"/>
                    <a:pt x="25" y="46"/>
                  </a:cubicBezTo>
                  <a:close/>
                  <a:moveTo>
                    <a:pt x="25" y="46"/>
                  </a:moveTo>
                  <a:cubicBezTo>
                    <a:pt x="25" y="46"/>
                    <a:pt x="25" y="46"/>
                    <a:pt x="25" y="46"/>
                  </a:cubicBezTo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" name="Google Shape;1931;p81"/>
            <p:cNvSpPr/>
            <p:nvPr/>
          </p:nvSpPr>
          <p:spPr>
            <a:xfrm>
              <a:off x="1984037" y="2483468"/>
              <a:ext cx="94172" cy="18602"/>
            </a:xfrm>
            <a:custGeom>
              <a:avLst/>
              <a:gdLst/>
              <a:ahLst/>
              <a:cxnLst/>
              <a:rect l="l" t="t" r="r" b="b"/>
              <a:pathLst>
                <a:path w="34" h="7" extrusionOk="0">
                  <a:moveTo>
                    <a:pt x="30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ubicBezTo>
                    <a:pt x="0" y="5"/>
                    <a:pt x="1" y="7"/>
                    <a:pt x="3" y="7"/>
                  </a:cubicBezTo>
                  <a:cubicBezTo>
                    <a:pt x="30" y="7"/>
                    <a:pt x="30" y="7"/>
                    <a:pt x="30" y="7"/>
                  </a:cubicBezTo>
                  <a:cubicBezTo>
                    <a:pt x="32" y="7"/>
                    <a:pt x="34" y="5"/>
                    <a:pt x="34" y="4"/>
                  </a:cubicBezTo>
                  <a:cubicBezTo>
                    <a:pt x="34" y="2"/>
                    <a:pt x="32" y="0"/>
                    <a:pt x="30" y="0"/>
                  </a:cubicBezTo>
                  <a:close/>
                  <a:moveTo>
                    <a:pt x="30" y="0"/>
                  </a:moveTo>
                  <a:cubicBezTo>
                    <a:pt x="30" y="0"/>
                    <a:pt x="30" y="0"/>
                    <a:pt x="30" y="0"/>
                  </a:cubicBezTo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" name="Google Shape;1932;p81"/>
            <p:cNvSpPr/>
            <p:nvPr/>
          </p:nvSpPr>
          <p:spPr>
            <a:xfrm>
              <a:off x="1984037" y="2521835"/>
              <a:ext cx="60456" cy="19765"/>
            </a:xfrm>
            <a:custGeom>
              <a:avLst/>
              <a:gdLst/>
              <a:ahLst/>
              <a:cxnLst/>
              <a:rect l="l" t="t" r="r" b="b"/>
              <a:pathLst>
                <a:path w="22" h="7" extrusionOk="0">
                  <a:moveTo>
                    <a:pt x="18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1"/>
                    <a:pt x="0" y="3"/>
                  </a:cubicBezTo>
                  <a:cubicBezTo>
                    <a:pt x="0" y="5"/>
                    <a:pt x="1" y="7"/>
                    <a:pt x="3" y="7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20" y="7"/>
                    <a:pt x="22" y="5"/>
                    <a:pt x="22" y="3"/>
                  </a:cubicBezTo>
                  <a:cubicBezTo>
                    <a:pt x="22" y="1"/>
                    <a:pt x="20" y="0"/>
                    <a:pt x="18" y="0"/>
                  </a:cubicBezTo>
                  <a:close/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34" name="Rectangle 33"/>
          <p:cNvSpPr/>
          <p:nvPr/>
        </p:nvSpPr>
        <p:spPr>
          <a:xfrm>
            <a:off x="5608885" y="3684003"/>
            <a:ext cx="21723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GB" dirty="0" smtClean="0"/>
              <a:t>Tran </a:t>
            </a:r>
            <a:r>
              <a:rPr lang="en-GB" dirty="0" err="1"/>
              <a:t>Gia</a:t>
            </a:r>
            <a:r>
              <a:rPr lang="en-GB" dirty="0"/>
              <a:t> Minh - 2312118</a:t>
            </a:r>
          </a:p>
        </p:txBody>
      </p:sp>
      <p:grpSp>
        <p:nvGrpSpPr>
          <p:cNvPr id="35" name="Google Shape;1928;p81"/>
          <p:cNvGrpSpPr/>
          <p:nvPr/>
        </p:nvGrpSpPr>
        <p:grpSpPr>
          <a:xfrm>
            <a:off x="5314946" y="4041734"/>
            <a:ext cx="325530" cy="329019"/>
            <a:chOff x="1782906" y="2317215"/>
            <a:chExt cx="325530" cy="329019"/>
          </a:xfrm>
        </p:grpSpPr>
        <p:sp>
          <p:nvSpPr>
            <p:cNvPr id="36" name="Google Shape;1929;p81"/>
            <p:cNvSpPr/>
            <p:nvPr/>
          </p:nvSpPr>
          <p:spPr>
            <a:xfrm>
              <a:off x="1782906" y="2378833"/>
              <a:ext cx="189505" cy="267401"/>
            </a:xfrm>
            <a:custGeom>
              <a:avLst/>
              <a:gdLst/>
              <a:ahLst/>
              <a:cxnLst/>
              <a:rect l="l" t="t" r="r" b="b"/>
              <a:pathLst>
                <a:path w="69" h="97" extrusionOk="0">
                  <a:moveTo>
                    <a:pt x="51" y="52"/>
                  </a:moveTo>
                  <a:cubicBezTo>
                    <a:pt x="56" y="47"/>
                    <a:pt x="59" y="41"/>
                    <a:pt x="59" y="34"/>
                  </a:cubicBezTo>
                  <a:cubicBezTo>
                    <a:pt x="59" y="25"/>
                    <a:pt x="59" y="25"/>
                    <a:pt x="59" y="25"/>
                  </a:cubicBezTo>
                  <a:cubicBezTo>
                    <a:pt x="59" y="18"/>
                    <a:pt x="56" y="12"/>
                    <a:pt x="52" y="8"/>
                  </a:cubicBezTo>
                  <a:cubicBezTo>
                    <a:pt x="47" y="3"/>
                    <a:pt x="41" y="0"/>
                    <a:pt x="34" y="0"/>
                  </a:cubicBezTo>
                  <a:cubicBezTo>
                    <a:pt x="21" y="0"/>
                    <a:pt x="9" y="11"/>
                    <a:pt x="9" y="25"/>
                  </a:cubicBezTo>
                  <a:cubicBezTo>
                    <a:pt x="9" y="34"/>
                    <a:pt x="9" y="34"/>
                    <a:pt x="9" y="34"/>
                  </a:cubicBezTo>
                  <a:cubicBezTo>
                    <a:pt x="9" y="41"/>
                    <a:pt x="13" y="47"/>
                    <a:pt x="17" y="52"/>
                  </a:cubicBezTo>
                  <a:cubicBezTo>
                    <a:pt x="7" y="54"/>
                    <a:pt x="0" y="62"/>
                    <a:pt x="0" y="7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5"/>
                    <a:pt x="1" y="97"/>
                    <a:pt x="3" y="97"/>
                  </a:cubicBezTo>
                  <a:cubicBezTo>
                    <a:pt x="65" y="97"/>
                    <a:pt x="65" y="97"/>
                    <a:pt x="65" y="97"/>
                  </a:cubicBezTo>
                  <a:cubicBezTo>
                    <a:pt x="66" y="97"/>
                    <a:pt x="67" y="96"/>
                    <a:pt x="68" y="96"/>
                  </a:cubicBezTo>
                  <a:cubicBezTo>
                    <a:pt x="69" y="95"/>
                    <a:pt x="69" y="94"/>
                    <a:pt x="69" y="93"/>
                  </a:cubicBezTo>
                  <a:cubicBezTo>
                    <a:pt x="69" y="73"/>
                    <a:pt x="69" y="73"/>
                    <a:pt x="69" y="73"/>
                  </a:cubicBezTo>
                  <a:cubicBezTo>
                    <a:pt x="69" y="62"/>
                    <a:pt x="61" y="53"/>
                    <a:pt x="51" y="52"/>
                  </a:cubicBezTo>
                  <a:close/>
                  <a:moveTo>
                    <a:pt x="24" y="66"/>
                  </a:moveTo>
                  <a:cubicBezTo>
                    <a:pt x="24" y="59"/>
                    <a:pt x="24" y="59"/>
                    <a:pt x="24" y="59"/>
                  </a:cubicBezTo>
                  <a:cubicBezTo>
                    <a:pt x="30" y="59"/>
                    <a:pt x="30" y="59"/>
                    <a:pt x="30" y="59"/>
                  </a:cubicBezTo>
                  <a:lnTo>
                    <a:pt x="24" y="66"/>
                  </a:lnTo>
                  <a:close/>
                  <a:moveTo>
                    <a:pt x="45" y="59"/>
                  </a:moveTo>
                  <a:cubicBezTo>
                    <a:pt x="45" y="66"/>
                    <a:pt x="45" y="66"/>
                    <a:pt x="45" y="66"/>
                  </a:cubicBezTo>
                  <a:cubicBezTo>
                    <a:pt x="38" y="59"/>
                    <a:pt x="38" y="59"/>
                    <a:pt x="38" y="59"/>
                  </a:cubicBezTo>
                  <a:lnTo>
                    <a:pt x="45" y="59"/>
                  </a:lnTo>
                  <a:close/>
                  <a:moveTo>
                    <a:pt x="24" y="76"/>
                  </a:moveTo>
                  <a:cubicBezTo>
                    <a:pt x="34" y="65"/>
                    <a:pt x="34" y="65"/>
                    <a:pt x="34" y="65"/>
                  </a:cubicBezTo>
                  <a:cubicBezTo>
                    <a:pt x="45" y="76"/>
                    <a:pt x="45" y="76"/>
                    <a:pt x="45" y="76"/>
                  </a:cubicBezTo>
                  <a:cubicBezTo>
                    <a:pt x="45" y="90"/>
                    <a:pt x="45" y="90"/>
                    <a:pt x="45" y="90"/>
                  </a:cubicBezTo>
                  <a:cubicBezTo>
                    <a:pt x="24" y="90"/>
                    <a:pt x="24" y="90"/>
                    <a:pt x="24" y="90"/>
                  </a:cubicBezTo>
                  <a:lnTo>
                    <a:pt x="24" y="76"/>
                  </a:lnTo>
                  <a:close/>
                  <a:moveTo>
                    <a:pt x="34" y="7"/>
                  </a:moveTo>
                  <a:cubicBezTo>
                    <a:pt x="40" y="7"/>
                    <a:pt x="46" y="10"/>
                    <a:pt x="49" y="15"/>
                  </a:cubicBezTo>
                  <a:cubicBezTo>
                    <a:pt x="48" y="15"/>
                    <a:pt x="47" y="14"/>
                    <a:pt x="45" y="14"/>
                  </a:cubicBezTo>
                  <a:cubicBezTo>
                    <a:pt x="45" y="14"/>
                    <a:pt x="44" y="15"/>
                    <a:pt x="43" y="15"/>
                  </a:cubicBezTo>
                  <a:cubicBezTo>
                    <a:pt x="42" y="16"/>
                    <a:pt x="39" y="18"/>
                    <a:pt x="34" y="18"/>
                  </a:cubicBezTo>
                  <a:cubicBezTo>
                    <a:pt x="30" y="18"/>
                    <a:pt x="27" y="16"/>
                    <a:pt x="25" y="15"/>
                  </a:cubicBezTo>
                  <a:cubicBezTo>
                    <a:pt x="25" y="15"/>
                    <a:pt x="24" y="14"/>
                    <a:pt x="23" y="14"/>
                  </a:cubicBezTo>
                  <a:cubicBezTo>
                    <a:pt x="22" y="14"/>
                    <a:pt x="21" y="15"/>
                    <a:pt x="20" y="15"/>
                  </a:cubicBezTo>
                  <a:cubicBezTo>
                    <a:pt x="23" y="10"/>
                    <a:pt x="28" y="7"/>
                    <a:pt x="34" y="7"/>
                  </a:cubicBezTo>
                  <a:close/>
                  <a:moveTo>
                    <a:pt x="16" y="34"/>
                  </a:moveTo>
                  <a:cubicBezTo>
                    <a:pt x="16" y="28"/>
                    <a:pt x="16" y="28"/>
                    <a:pt x="16" y="28"/>
                  </a:cubicBezTo>
                  <a:cubicBezTo>
                    <a:pt x="16" y="25"/>
                    <a:pt x="19" y="22"/>
                    <a:pt x="22" y="21"/>
                  </a:cubicBezTo>
                  <a:cubicBezTo>
                    <a:pt x="25" y="23"/>
                    <a:pt x="30" y="24"/>
                    <a:pt x="34" y="24"/>
                  </a:cubicBezTo>
                  <a:cubicBezTo>
                    <a:pt x="39" y="24"/>
                    <a:pt x="43" y="23"/>
                    <a:pt x="46" y="21"/>
                  </a:cubicBezTo>
                  <a:cubicBezTo>
                    <a:pt x="49" y="22"/>
                    <a:pt x="52" y="25"/>
                    <a:pt x="52" y="28"/>
                  </a:cubicBezTo>
                  <a:cubicBezTo>
                    <a:pt x="52" y="34"/>
                    <a:pt x="52" y="34"/>
                    <a:pt x="52" y="34"/>
                  </a:cubicBezTo>
                  <a:cubicBezTo>
                    <a:pt x="52" y="44"/>
                    <a:pt x="44" y="52"/>
                    <a:pt x="34" y="52"/>
                  </a:cubicBezTo>
                  <a:cubicBezTo>
                    <a:pt x="24" y="52"/>
                    <a:pt x="16" y="44"/>
                    <a:pt x="16" y="34"/>
                  </a:cubicBezTo>
                  <a:close/>
                  <a:moveTo>
                    <a:pt x="6" y="73"/>
                  </a:moveTo>
                  <a:cubicBezTo>
                    <a:pt x="6" y="66"/>
                    <a:pt x="11" y="61"/>
                    <a:pt x="17" y="59"/>
                  </a:cubicBezTo>
                  <a:cubicBezTo>
                    <a:pt x="17" y="90"/>
                    <a:pt x="17" y="90"/>
                    <a:pt x="17" y="90"/>
                  </a:cubicBezTo>
                  <a:cubicBezTo>
                    <a:pt x="6" y="90"/>
                    <a:pt x="6" y="90"/>
                    <a:pt x="6" y="90"/>
                  </a:cubicBezTo>
                  <a:lnTo>
                    <a:pt x="6" y="73"/>
                  </a:lnTo>
                  <a:close/>
                  <a:moveTo>
                    <a:pt x="62" y="90"/>
                  </a:moveTo>
                  <a:cubicBezTo>
                    <a:pt x="52" y="90"/>
                    <a:pt x="52" y="90"/>
                    <a:pt x="52" y="90"/>
                  </a:cubicBezTo>
                  <a:cubicBezTo>
                    <a:pt x="51" y="59"/>
                    <a:pt x="51" y="59"/>
                    <a:pt x="51" y="59"/>
                  </a:cubicBezTo>
                  <a:cubicBezTo>
                    <a:pt x="58" y="61"/>
                    <a:pt x="62" y="66"/>
                    <a:pt x="62" y="73"/>
                  </a:cubicBezTo>
                  <a:lnTo>
                    <a:pt x="62" y="90"/>
                  </a:lnTo>
                  <a:close/>
                  <a:moveTo>
                    <a:pt x="62" y="90"/>
                  </a:moveTo>
                  <a:cubicBezTo>
                    <a:pt x="62" y="90"/>
                    <a:pt x="62" y="90"/>
                    <a:pt x="62" y="90"/>
                  </a:cubicBezTo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7" name="Google Shape;1930;p81"/>
            <p:cNvSpPr/>
            <p:nvPr/>
          </p:nvSpPr>
          <p:spPr>
            <a:xfrm>
              <a:off x="1961948" y="2317215"/>
              <a:ext cx="146489" cy="146489"/>
            </a:xfrm>
            <a:custGeom>
              <a:avLst/>
              <a:gdLst/>
              <a:ahLst/>
              <a:cxnLst/>
              <a:rect l="l" t="t" r="r" b="b"/>
              <a:pathLst>
                <a:path w="53" h="53" extrusionOk="0">
                  <a:moveTo>
                    <a:pt x="25" y="0"/>
                  </a:moveTo>
                  <a:cubicBezTo>
                    <a:pt x="23" y="0"/>
                    <a:pt x="21" y="2"/>
                    <a:pt x="21" y="4"/>
                  </a:cubicBezTo>
                  <a:cubicBezTo>
                    <a:pt x="21" y="4"/>
                    <a:pt x="21" y="4"/>
                    <a:pt x="21" y="4"/>
                  </a:cubicBezTo>
                  <a:cubicBezTo>
                    <a:pt x="9" y="6"/>
                    <a:pt x="0" y="16"/>
                    <a:pt x="0" y="28"/>
                  </a:cubicBezTo>
                  <a:cubicBezTo>
                    <a:pt x="0" y="42"/>
                    <a:pt x="11" y="53"/>
                    <a:pt x="25" y="53"/>
                  </a:cubicBezTo>
                  <a:cubicBezTo>
                    <a:pt x="37" y="53"/>
                    <a:pt x="48" y="44"/>
                    <a:pt x="49" y="32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50" y="32"/>
                    <a:pt x="51" y="32"/>
                    <a:pt x="52" y="31"/>
                  </a:cubicBezTo>
                  <a:cubicBezTo>
                    <a:pt x="52" y="30"/>
                    <a:pt x="53" y="29"/>
                    <a:pt x="53" y="28"/>
                  </a:cubicBezTo>
                  <a:cubicBezTo>
                    <a:pt x="53" y="13"/>
                    <a:pt x="40" y="0"/>
                    <a:pt x="25" y="0"/>
                  </a:cubicBezTo>
                  <a:close/>
                  <a:moveTo>
                    <a:pt x="46" y="25"/>
                  </a:moveTo>
                  <a:cubicBezTo>
                    <a:pt x="28" y="25"/>
                    <a:pt x="28" y="25"/>
                    <a:pt x="28" y="25"/>
                  </a:cubicBezTo>
                  <a:cubicBezTo>
                    <a:pt x="28" y="8"/>
                    <a:pt x="28" y="8"/>
                    <a:pt x="28" y="8"/>
                  </a:cubicBezTo>
                  <a:cubicBezTo>
                    <a:pt x="37" y="9"/>
                    <a:pt x="44" y="16"/>
                    <a:pt x="46" y="25"/>
                  </a:cubicBezTo>
                  <a:close/>
                  <a:moveTo>
                    <a:pt x="21" y="11"/>
                  </a:moveTo>
                  <a:cubicBezTo>
                    <a:pt x="21" y="26"/>
                    <a:pt x="21" y="26"/>
                    <a:pt x="21" y="26"/>
                  </a:cubicBezTo>
                  <a:cubicBezTo>
                    <a:pt x="9" y="37"/>
                    <a:pt x="9" y="37"/>
                    <a:pt x="9" y="37"/>
                  </a:cubicBezTo>
                  <a:cubicBezTo>
                    <a:pt x="8" y="35"/>
                    <a:pt x="7" y="32"/>
                    <a:pt x="7" y="28"/>
                  </a:cubicBezTo>
                  <a:cubicBezTo>
                    <a:pt x="7" y="20"/>
                    <a:pt x="13" y="13"/>
                    <a:pt x="21" y="11"/>
                  </a:cubicBezTo>
                  <a:close/>
                  <a:moveTo>
                    <a:pt x="25" y="46"/>
                  </a:moveTo>
                  <a:cubicBezTo>
                    <a:pt x="21" y="46"/>
                    <a:pt x="17" y="45"/>
                    <a:pt x="14" y="42"/>
                  </a:cubicBezTo>
                  <a:cubicBezTo>
                    <a:pt x="26" y="32"/>
                    <a:pt x="26" y="32"/>
                    <a:pt x="26" y="32"/>
                  </a:cubicBezTo>
                  <a:cubicBezTo>
                    <a:pt x="42" y="32"/>
                    <a:pt x="42" y="32"/>
                    <a:pt x="42" y="32"/>
                  </a:cubicBezTo>
                  <a:cubicBezTo>
                    <a:pt x="41" y="40"/>
                    <a:pt x="33" y="46"/>
                    <a:pt x="25" y="46"/>
                  </a:cubicBezTo>
                  <a:close/>
                  <a:moveTo>
                    <a:pt x="25" y="46"/>
                  </a:moveTo>
                  <a:cubicBezTo>
                    <a:pt x="25" y="46"/>
                    <a:pt x="25" y="46"/>
                    <a:pt x="25" y="46"/>
                  </a:cubicBezTo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" name="Google Shape;1931;p81"/>
            <p:cNvSpPr/>
            <p:nvPr/>
          </p:nvSpPr>
          <p:spPr>
            <a:xfrm>
              <a:off x="1984037" y="2483468"/>
              <a:ext cx="94172" cy="18602"/>
            </a:xfrm>
            <a:custGeom>
              <a:avLst/>
              <a:gdLst/>
              <a:ahLst/>
              <a:cxnLst/>
              <a:rect l="l" t="t" r="r" b="b"/>
              <a:pathLst>
                <a:path w="34" h="7" extrusionOk="0">
                  <a:moveTo>
                    <a:pt x="30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ubicBezTo>
                    <a:pt x="0" y="5"/>
                    <a:pt x="1" y="7"/>
                    <a:pt x="3" y="7"/>
                  </a:cubicBezTo>
                  <a:cubicBezTo>
                    <a:pt x="30" y="7"/>
                    <a:pt x="30" y="7"/>
                    <a:pt x="30" y="7"/>
                  </a:cubicBezTo>
                  <a:cubicBezTo>
                    <a:pt x="32" y="7"/>
                    <a:pt x="34" y="5"/>
                    <a:pt x="34" y="4"/>
                  </a:cubicBezTo>
                  <a:cubicBezTo>
                    <a:pt x="34" y="2"/>
                    <a:pt x="32" y="0"/>
                    <a:pt x="30" y="0"/>
                  </a:cubicBezTo>
                  <a:close/>
                  <a:moveTo>
                    <a:pt x="30" y="0"/>
                  </a:moveTo>
                  <a:cubicBezTo>
                    <a:pt x="30" y="0"/>
                    <a:pt x="30" y="0"/>
                    <a:pt x="30" y="0"/>
                  </a:cubicBezTo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Google Shape;1932;p81"/>
            <p:cNvSpPr/>
            <p:nvPr/>
          </p:nvSpPr>
          <p:spPr>
            <a:xfrm>
              <a:off x="1984037" y="2521835"/>
              <a:ext cx="60456" cy="19765"/>
            </a:xfrm>
            <a:custGeom>
              <a:avLst/>
              <a:gdLst/>
              <a:ahLst/>
              <a:cxnLst/>
              <a:rect l="l" t="t" r="r" b="b"/>
              <a:pathLst>
                <a:path w="22" h="7" extrusionOk="0">
                  <a:moveTo>
                    <a:pt x="18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1"/>
                    <a:pt x="0" y="3"/>
                  </a:cubicBezTo>
                  <a:cubicBezTo>
                    <a:pt x="0" y="5"/>
                    <a:pt x="1" y="7"/>
                    <a:pt x="3" y="7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20" y="7"/>
                    <a:pt x="22" y="5"/>
                    <a:pt x="22" y="3"/>
                  </a:cubicBezTo>
                  <a:cubicBezTo>
                    <a:pt x="22" y="1"/>
                    <a:pt x="20" y="0"/>
                    <a:pt x="18" y="0"/>
                  </a:cubicBezTo>
                  <a:close/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5643919" y="4102347"/>
            <a:ext cx="28600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GB" dirty="0" smtClean="0"/>
              <a:t>Nguyen </a:t>
            </a:r>
            <a:r>
              <a:rPr lang="en-GB" dirty="0" err="1" smtClean="0"/>
              <a:t>Phuc</a:t>
            </a:r>
            <a:r>
              <a:rPr lang="en-GB" dirty="0" smtClean="0"/>
              <a:t> Minh Tam - 231033</a:t>
            </a:r>
            <a:endParaRPr lang="en-GB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3886200" y="909444"/>
            <a:ext cx="4753623" cy="310534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688374" y="4070205"/>
            <a:ext cx="1334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BD</a:t>
            </a:r>
            <a:endParaRPr lang="en-GB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60523" y="1260246"/>
            <a:ext cx="2901609" cy="45402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accent1">
                    <a:lumMod val="10000"/>
                  </a:schemeClr>
                </a:solidFill>
              </a:rPr>
              <a:t>Draw external forces &amp; applied force</a:t>
            </a:r>
            <a:endParaRPr lang="en-GB" dirty="0">
              <a:solidFill>
                <a:schemeClr val="accent1">
                  <a:lumMod val="10000"/>
                </a:schemeClr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660523" y="2112071"/>
            <a:ext cx="2901609" cy="45402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accent1">
                    <a:lumMod val="10000"/>
                  </a:schemeClr>
                </a:solidFill>
              </a:rPr>
              <a:t>Specify the positive direction</a:t>
            </a:r>
            <a:endParaRPr lang="en-GB" dirty="0">
              <a:solidFill>
                <a:schemeClr val="accent1">
                  <a:lumMod val="10000"/>
                </a:schemeClr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660523" y="2898546"/>
            <a:ext cx="2901609" cy="45402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300" dirty="0" smtClean="0">
                <a:solidFill>
                  <a:schemeClr val="accent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he resultant force is positive it is tension, otherwise it is compression </a:t>
            </a:r>
            <a:endParaRPr lang="en-US" altLang="en-US" sz="1300" dirty="0">
              <a:solidFill>
                <a:schemeClr val="accent1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4004" y="-16200"/>
            <a:ext cx="1242351" cy="878641"/>
          </a:xfrm>
          <a:prstGeom prst="rect">
            <a:avLst/>
          </a:prstGeom>
        </p:spPr>
      </p:pic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0" name="Google Shape;1360;p52"/>
          <p:cNvGrpSpPr/>
          <p:nvPr/>
        </p:nvGrpSpPr>
        <p:grpSpPr>
          <a:xfrm flipH="1">
            <a:off x="7641434" y="745316"/>
            <a:ext cx="2791286" cy="2599651"/>
            <a:chOff x="-1466486" y="2736279"/>
            <a:chExt cx="2791286" cy="2599651"/>
          </a:xfrm>
        </p:grpSpPr>
        <p:sp>
          <p:nvSpPr>
            <p:cNvPr id="1361" name="Google Shape;1361;p52"/>
            <p:cNvSpPr/>
            <p:nvPr/>
          </p:nvSpPr>
          <p:spPr>
            <a:xfrm>
              <a:off x="-1466486" y="2736279"/>
              <a:ext cx="2599651" cy="2599651"/>
            </a:xfrm>
            <a:custGeom>
              <a:avLst/>
              <a:gdLst/>
              <a:ahLst/>
              <a:cxnLst/>
              <a:rect l="l" t="t" r="r" b="b"/>
              <a:pathLst>
                <a:path w="62282" h="62282" extrusionOk="0">
                  <a:moveTo>
                    <a:pt x="31126" y="5259"/>
                  </a:moveTo>
                  <a:cubicBezTo>
                    <a:pt x="45412" y="5259"/>
                    <a:pt x="57023" y="16840"/>
                    <a:pt x="57023" y="31126"/>
                  </a:cubicBezTo>
                  <a:cubicBezTo>
                    <a:pt x="57023" y="45442"/>
                    <a:pt x="45412" y="57023"/>
                    <a:pt x="31126" y="57023"/>
                  </a:cubicBezTo>
                  <a:cubicBezTo>
                    <a:pt x="16840" y="57023"/>
                    <a:pt x="5259" y="45442"/>
                    <a:pt x="5259" y="31126"/>
                  </a:cubicBezTo>
                  <a:cubicBezTo>
                    <a:pt x="5259" y="16840"/>
                    <a:pt x="16840" y="5259"/>
                    <a:pt x="31126" y="5259"/>
                  </a:cubicBezTo>
                  <a:close/>
                  <a:moveTo>
                    <a:pt x="31126" y="1"/>
                  </a:moveTo>
                  <a:cubicBezTo>
                    <a:pt x="13922" y="1"/>
                    <a:pt x="1" y="13952"/>
                    <a:pt x="1" y="31126"/>
                  </a:cubicBezTo>
                  <a:cubicBezTo>
                    <a:pt x="1" y="48330"/>
                    <a:pt x="13922" y="62281"/>
                    <a:pt x="31126" y="62281"/>
                  </a:cubicBezTo>
                  <a:cubicBezTo>
                    <a:pt x="48330" y="62281"/>
                    <a:pt x="62281" y="48330"/>
                    <a:pt x="62281" y="31126"/>
                  </a:cubicBezTo>
                  <a:cubicBezTo>
                    <a:pt x="62281" y="13952"/>
                    <a:pt x="48330" y="1"/>
                    <a:pt x="31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362" name="Google Shape;1362;p52"/>
            <p:cNvGrpSpPr/>
            <p:nvPr/>
          </p:nvGrpSpPr>
          <p:grpSpPr>
            <a:xfrm>
              <a:off x="713226" y="3730956"/>
              <a:ext cx="611574" cy="610281"/>
              <a:chOff x="4496550" y="2819475"/>
              <a:chExt cx="366300" cy="365525"/>
            </a:xfrm>
          </p:grpSpPr>
          <p:sp>
            <p:nvSpPr>
              <p:cNvPr id="1363" name="Google Shape;1363;p52"/>
              <p:cNvSpPr/>
              <p:nvPr/>
            </p:nvSpPr>
            <p:spPr>
              <a:xfrm>
                <a:off x="4596100" y="2919025"/>
                <a:ext cx="167200" cy="166450"/>
              </a:xfrm>
              <a:custGeom>
                <a:avLst/>
                <a:gdLst/>
                <a:ahLst/>
                <a:cxnLst/>
                <a:rect l="l" t="t" r="r" b="b"/>
                <a:pathLst>
                  <a:path w="6688" h="6658" extrusionOk="0">
                    <a:moveTo>
                      <a:pt x="3344" y="1"/>
                    </a:moveTo>
                    <a:cubicBezTo>
                      <a:pt x="1520" y="1"/>
                      <a:pt x="0" y="1490"/>
                      <a:pt x="0" y="3314"/>
                    </a:cubicBezTo>
                    <a:cubicBezTo>
                      <a:pt x="0" y="5168"/>
                      <a:pt x="1520" y="6657"/>
                      <a:pt x="3344" y="6657"/>
                    </a:cubicBezTo>
                    <a:cubicBezTo>
                      <a:pt x="5198" y="6657"/>
                      <a:pt x="6687" y="5168"/>
                      <a:pt x="6687" y="3314"/>
                    </a:cubicBezTo>
                    <a:cubicBezTo>
                      <a:pt x="6687" y="1490"/>
                      <a:pt x="5198" y="1"/>
                      <a:pt x="3344" y="1"/>
                    </a:cubicBezTo>
                    <a:close/>
                  </a:path>
                </a:pathLst>
              </a:custGeom>
              <a:solidFill>
                <a:srgbClr val="23325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4" name="Google Shape;1364;p52"/>
              <p:cNvSpPr/>
              <p:nvPr/>
            </p:nvSpPr>
            <p:spPr>
              <a:xfrm>
                <a:off x="4496550" y="2819475"/>
                <a:ext cx="366300" cy="365525"/>
              </a:xfrm>
              <a:custGeom>
                <a:avLst/>
                <a:gdLst/>
                <a:ahLst/>
                <a:cxnLst/>
                <a:rect l="l" t="t" r="r" b="b"/>
                <a:pathLst>
                  <a:path w="14652" h="14621" fill="none" extrusionOk="0">
                    <a:moveTo>
                      <a:pt x="14651" y="7296"/>
                    </a:moveTo>
                    <a:cubicBezTo>
                      <a:pt x="14651" y="11338"/>
                      <a:pt x="11369" y="14621"/>
                      <a:pt x="7326" y="14621"/>
                    </a:cubicBezTo>
                    <a:cubicBezTo>
                      <a:pt x="3283" y="14621"/>
                      <a:pt x="1" y="11338"/>
                      <a:pt x="1" y="7296"/>
                    </a:cubicBezTo>
                    <a:cubicBezTo>
                      <a:pt x="1" y="3283"/>
                      <a:pt x="3283" y="1"/>
                      <a:pt x="7326" y="1"/>
                    </a:cubicBezTo>
                    <a:cubicBezTo>
                      <a:pt x="11369" y="1"/>
                      <a:pt x="14651" y="3283"/>
                      <a:pt x="14651" y="7296"/>
                    </a:cubicBezTo>
                    <a:close/>
                  </a:path>
                </a:pathLst>
              </a:custGeom>
              <a:noFill/>
              <a:ln w="9875" cap="flat" cmpd="sng">
                <a:solidFill>
                  <a:srgbClr val="23325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789710" y="173181"/>
            <a:ext cx="36615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rse of the Matrix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377496" y="1111110"/>
            <a:ext cx="2208665" cy="45402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00" dirty="0" smtClean="0">
                <a:solidFill>
                  <a:schemeClr val="accent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by-n square matrix</a:t>
            </a:r>
            <a:endParaRPr lang="en-GB" sz="1300" dirty="0">
              <a:solidFill>
                <a:schemeClr val="accent1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377496" y="1709597"/>
            <a:ext cx="2308678" cy="640677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00" dirty="0" smtClean="0">
                <a:solidFill>
                  <a:schemeClr val="accent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A is invertible if B </a:t>
            </a:r>
            <a:r>
              <a:rPr lang="en-US" sz="1300" dirty="0">
                <a:solidFill>
                  <a:schemeClr val="accent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 n-by-n square matrix</a:t>
            </a:r>
            <a:endParaRPr lang="en-GB" sz="1300" dirty="0">
              <a:solidFill>
                <a:schemeClr val="accent1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GB" sz="1300" dirty="0">
              <a:solidFill>
                <a:schemeClr val="accent1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>
            <a:stCxn id="3" idx="2"/>
          </p:cNvCxnSpPr>
          <p:nvPr/>
        </p:nvCxnSpPr>
        <p:spPr>
          <a:xfrm>
            <a:off x="2620500" y="757956"/>
            <a:ext cx="780" cy="3531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9" name="Group 18"/>
          <p:cNvGrpSpPr/>
          <p:nvPr/>
        </p:nvGrpSpPr>
        <p:grpSpPr>
          <a:xfrm>
            <a:off x="4580247" y="1737662"/>
            <a:ext cx="1252203" cy="454020"/>
            <a:chOff x="4768020" y="1277861"/>
            <a:chExt cx="1252203" cy="454020"/>
          </a:xfrm>
        </p:grpSpPr>
        <p:sp>
          <p:nvSpPr>
            <p:cNvPr id="25" name="Rounded Rectangle 24"/>
            <p:cNvSpPr/>
            <p:nvPr/>
          </p:nvSpPr>
          <p:spPr>
            <a:xfrm>
              <a:off x="4768020" y="1277861"/>
              <a:ext cx="1252203" cy="454020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schemeClr val="accent1">
                    <a:lumMod val="10000"/>
                  </a:schemeClr>
                </a:solidFill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5440157"/>
                </p:ext>
              </p:extLst>
            </p:nvPr>
          </p:nvGraphicFramePr>
          <p:xfrm>
            <a:off x="4888254" y="1379832"/>
            <a:ext cx="1011737" cy="205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" name="Equation" r:id="rId4" imgW="812520" imgH="164880" progId="Equation.DSMT4">
                    <p:embed/>
                  </p:oleObj>
                </mc:Choice>
                <mc:Fallback>
                  <p:oleObj name="Equation" r:id="rId4" imgW="8125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88254" y="1379832"/>
                          <a:ext cx="1011737" cy="2055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2" name="Straight Arrow Connector 21"/>
          <p:cNvCxnSpPr>
            <a:endCxn id="25" idx="1"/>
          </p:cNvCxnSpPr>
          <p:nvPr/>
        </p:nvCxnSpPr>
        <p:spPr>
          <a:xfrm>
            <a:off x="3686174" y="1964672"/>
            <a:ext cx="89407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94002" y="2446757"/>
            <a:ext cx="6767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G:</a:t>
            </a:r>
            <a:endParaRPr lang="en-GB" sz="2000" i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89710" y="2846867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575597"/>
              </p:ext>
            </p:extLst>
          </p:nvPr>
        </p:nvGraphicFramePr>
        <p:xfrm>
          <a:off x="1211854" y="2483282"/>
          <a:ext cx="853557" cy="52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6" imgW="736560" imgH="457200" progId="Equation.DSMT4">
                  <p:embed/>
                </p:oleObj>
              </mc:Choice>
              <mc:Fallback>
                <p:oleObj name="Equation" r:id="rId6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1854" y="2483282"/>
                        <a:ext cx="853557" cy="52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219024"/>
              </p:ext>
            </p:extLst>
          </p:nvPr>
        </p:nvGraphicFramePr>
        <p:xfrm>
          <a:off x="2214946" y="2479808"/>
          <a:ext cx="1051723" cy="533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8" imgW="901440" imgH="457200" progId="Equation.DSMT4">
                  <p:embed/>
                </p:oleObj>
              </mc:Choice>
              <mc:Fallback>
                <p:oleObj name="Equation" r:id="rId8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4946" y="2479808"/>
                        <a:ext cx="1051723" cy="533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616910"/>
              </p:ext>
            </p:extLst>
          </p:nvPr>
        </p:nvGraphicFramePr>
        <p:xfrm>
          <a:off x="1205794" y="3124247"/>
          <a:ext cx="2496483" cy="502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Equation" r:id="rId10" imgW="2273040" imgH="457200" progId="Equation.DSMT4">
                  <p:embed/>
                </p:oleObj>
              </mc:Choice>
              <mc:Fallback>
                <p:oleObj name="Equation" r:id="rId10" imgW="2273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05794" y="3124247"/>
                        <a:ext cx="2496483" cy="502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167492"/>
              </p:ext>
            </p:extLst>
          </p:nvPr>
        </p:nvGraphicFramePr>
        <p:xfrm>
          <a:off x="1205794" y="3737504"/>
          <a:ext cx="248038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Equation" r:id="rId12" imgW="2260440" imgH="457200" progId="Equation.DSMT4">
                  <p:embed/>
                </p:oleObj>
              </mc:Choice>
              <mc:Fallback>
                <p:oleObj name="Equation" r:id="rId12" imgW="2260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05794" y="3737504"/>
                        <a:ext cx="248038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ight Brace 31"/>
          <p:cNvSpPr/>
          <p:nvPr/>
        </p:nvSpPr>
        <p:spPr>
          <a:xfrm>
            <a:off x="3757693" y="2479808"/>
            <a:ext cx="476502" cy="1759346"/>
          </a:xfrm>
          <a:prstGeom prst="rightBrace">
            <a:avLst>
              <a:gd name="adj1" fmla="val 54853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Curved Right Arrow 35"/>
          <p:cNvSpPr/>
          <p:nvPr/>
        </p:nvSpPr>
        <p:spPr>
          <a:xfrm>
            <a:off x="4520130" y="3626333"/>
            <a:ext cx="331171" cy="500303"/>
          </a:xfrm>
          <a:prstGeom prst="curvedRightArrow">
            <a:avLst>
              <a:gd name="adj1" fmla="val 20333"/>
              <a:gd name="adj2" fmla="val 59260"/>
              <a:gd name="adj3" fmla="val 43372"/>
            </a:avLst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234195" y="3215626"/>
            <a:ext cx="20842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1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 </a:t>
            </a:r>
            <a:r>
              <a:rPr lang="en-US" dirty="0" smtClean="0">
                <a:solidFill>
                  <a:schemeClr val="accent1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s invertible matrix of A</a:t>
            </a:r>
            <a:endParaRPr lang="en-GB" dirty="0">
              <a:solidFill>
                <a:schemeClr val="accent1">
                  <a:lumMod val="1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24224"/>
              </p:ext>
            </p:extLst>
          </p:nvPr>
        </p:nvGraphicFramePr>
        <p:xfrm>
          <a:off x="4918075" y="3776622"/>
          <a:ext cx="1249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" name="Equation" r:id="rId14" imgW="1249502" imgH="510425" progId="Equation.DSMT4">
                  <p:embed/>
                </p:oleObj>
              </mc:Choice>
              <mc:Fallback>
                <p:oleObj name="Equation" r:id="rId14" imgW="1249502" imgH="5104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18075" y="3776622"/>
                        <a:ext cx="1249363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5512" y="4339644"/>
            <a:ext cx="1242351" cy="878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916605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  <p:bldP spid="24" grpId="0"/>
      <p:bldP spid="32" grpId="0" animBg="1"/>
      <p:bldP spid="36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0" name="Google Shape;1360;p52"/>
          <p:cNvGrpSpPr/>
          <p:nvPr/>
        </p:nvGrpSpPr>
        <p:grpSpPr>
          <a:xfrm flipH="1">
            <a:off x="7641434" y="745316"/>
            <a:ext cx="2791286" cy="2599651"/>
            <a:chOff x="-1466486" y="2736279"/>
            <a:chExt cx="2791286" cy="2599651"/>
          </a:xfrm>
        </p:grpSpPr>
        <p:sp>
          <p:nvSpPr>
            <p:cNvPr id="1361" name="Google Shape;1361;p52"/>
            <p:cNvSpPr/>
            <p:nvPr/>
          </p:nvSpPr>
          <p:spPr>
            <a:xfrm>
              <a:off x="-1466486" y="2736279"/>
              <a:ext cx="2599651" cy="2599651"/>
            </a:xfrm>
            <a:custGeom>
              <a:avLst/>
              <a:gdLst/>
              <a:ahLst/>
              <a:cxnLst/>
              <a:rect l="l" t="t" r="r" b="b"/>
              <a:pathLst>
                <a:path w="62282" h="62282" extrusionOk="0">
                  <a:moveTo>
                    <a:pt x="31126" y="5259"/>
                  </a:moveTo>
                  <a:cubicBezTo>
                    <a:pt x="45412" y="5259"/>
                    <a:pt x="57023" y="16840"/>
                    <a:pt x="57023" y="31126"/>
                  </a:cubicBezTo>
                  <a:cubicBezTo>
                    <a:pt x="57023" y="45442"/>
                    <a:pt x="45412" y="57023"/>
                    <a:pt x="31126" y="57023"/>
                  </a:cubicBezTo>
                  <a:cubicBezTo>
                    <a:pt x="16840" y="57023"/>
                    <a:pt x="5259" y="45442"/>
                    <a:pt x="5259" y="31126"/>
                  </a:cubicBezTo>
                  <a:cubicBezTo>
                    <a:pt x="5259" y="16840"/>
                    <a:pt x="16840" y="5259"/>
                    <a:pt x="31126" y="5259"/>
                  </a:cubicBezTo>
                  <a:close/>
                  <a:moveTo>
                    <a:pt x="31126" y="1"/>
                  </a:moveTo>
                  <a:cubicBezTo>
                    <a:pt x="13922" y="1"/>
                    <a:pt x="1" y="13952"/>
                    <a:pt x="1" y="31126"/>
                  </a:cubicBezTo>
                  <a:cubicBezTo>
                    <a:pt x="1" y="48330"/>
                    <a:pt x="13922" y="62281"/>
                    <a:pt x="31126" y="62281"/>
                  </a:cubicBezTo>
                  <a:cubicBezTo>
                    <a:pt x="48330" y="62281"/>
                    <a:pt x="62281" y="48330"/>
                    <a:pt x="62281" y="31126"/>
                  </a:cubicBezTo>
                  <a:cubicBezTo>
                    <a:pt x="62281" y="13952"/>
                    <a:pt x="48330" y="1"/>
                    <a:pt x="31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362" name="Google Shape;1362;p52"/>
            <p:cNvGrpSpPr/>
            <p:nvPr/>
          </p:nvGrpSpPr>
          <p:grpSpPr>
            <a:xfrm>
              <a:off x="713226" y="3730956"/>
              <a:ext cx="611574" cy="610281"/>
              <a:chOff x="4496550" y="2819475"/>
              <a:chExt cx="366300" cy="365525"/>
            </a:xfrm>
          </p:grpSpPr>
          <p:sp>
            <p:nvSpPr>
              <p:cNvPr id="1363" name="Google Shape;1363;p52"/>
              <p:cNvSpPr/>
              <p:nvPr/>
            </p:nvSpPr>
            <p:spPr>
              <a:xfrm>
                <a:off x="4596100" y="2919025"/>
                <a:ext cx="167200" cy="166450"/>
              </a:xfrm>
              <a:custGeom>
                <a:avLst/>
                <a:gdLst/>
                <a:ahLst/>
                <a:cxnLst/>
                <a:rect l="l" t="t" r="r" b="b"/>
                <a:pathLst>
                  <a:path w="6688" h="6658" extrusionOk="0">
                    <a:moveTo>
                      <a:pt x="3344" y="1"/>
                    </a:moveTo>
                    <a:cubicBezTo>
                      <a:pt x="1520" y="1"/>
                      <a:pt x="0" y="1490"/>
                      <a:pt x="0" y="3314"/>
                    </a:cubicBezTo>
                    <a:cubicBezTo>
                      <a:pt x="0" y="5168"/>
                      <a:pt x="1520" y="6657"/>
                      <a:pt x="3344" y="6657"/>
                    </a:cubicBezTo>
                    <a:cubicBezTo>
                      <a:pt x="5198" y="6657"/>
                      <a:pt x="6687" y="5168"/>
                      <a:pt x="6687" y="3314"/>
                    </a:cubicBezTo>
                    <a:cubicBezTo>
                      <a:pt x="6687" y="1490"/>
                      <a:pt x="5198" y="1"/>
                      <a:pt x="3344" y="1"/>
                    </a:cubicBezTo>
                    <a:close/>
                  </a:path>
                </a:pathLst>
              </a:custGeom>
              <a:solidFill>
                <a:srgbClr val="23325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4" name="Google Shape;1364;p52"/>
              <p:cNvSpPr/>
              <p:nvPr/>
            </p:nvSpPr>
            <p:spPr>
              <a:xfrm>
                <a:off x="4496550" y="2819475"/>
                <a:ext cx="366300" cy="365525"/>
              </a:xfrm>
              <a:custGeom>
                <a:avLst/>
                <a:gdLst/>
                <a:ahLst/>
                <a:cxnLst/>
                <a:rect l="l" t="t" r="r" b="b"/>
                <a:pathLst>
                  <a:path w="14652" h="14621" fill="none" extrusionOk="0">
                    <a:moveTo>
                      <a:pt x="14651" y="7296"/>
                    </a:moveTo>
                    <a:cubicBezTo>
                      <a:pt x="14651" y="11338"/>
                      <a:pt x="11369" y="14621"/>
                      <a:pt x="7326" y="14621"/>
                    </a:cubicBezTo>
                    <a:cubicBezTo>
                      <a:pt x="3283" y="14621"/>
                      <a:pt x="1" y="11338"/>
                      <a:pt x="1" y="7296"/>
                    </a:cubicBezTo>
                    <a:cubicBezTo>
                      <a:pt x="1" y="3283"/>
                      <a:pt x="3283" y="1"/>
                      <a:pt x="7326" y="1"/>
                    </a:cubicBezTo>
                    <a:cubicBezTo>
                      <a:pt x="11369" y="1"/>
                      <a:pt x="14651" y="3283"/>
                      <a:pt x="14651" y="7296"/>
                    </a:cubicBezTo>
                    <a:close/>
                  </a:path>
                </a:pathLst>
              </a:custGeom>
              <a:noFill/>
              <a:ln w="9875" cap="flat" cmpd="sng">
                <a:solidFill>
                  <a:srgbClr val="23325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1912270" y="1101166"/>
            <a:ext cx="137409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erties</a:t>
            </a:r>
            <a:endParaRPr lang="en-GB" sz="2200" i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912270" y="1660887"/>
                <a:ext cx="398718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ven matrices A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B </a:t>
                </a:r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re invertible wi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0,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h𝑒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endParaRPr lang="en-US" b="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2270" y="1660887"/>
                <a:ext cx="3987182" cy="523220"/>
              </a:xfrm>
              <a:prstGeom prst="rect">
                <a:avLst/>
              </a:prstGeom>
              <a:blipFill>
                <a:blip r:embed="rId4"/>
                <a:stretch>
                  <a:fillRect l="-459" t="-1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831255"/>
              </p:ext>
            </p:extLst>
          </p:nvPr>
        </p:nvGraphicFramePr>
        <p:xfrm>
          <a:off x="3170948" y="2184107"/>
          <a:ext cx="12160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5" imgW="1041120" imgH="228600" progId="Equation.DSMT4">
                  <p:embed/>
                </p:oleObj>
              </mc:Choice>
              <mc:Fallback>
                <p:oleObj name="Equation" r:id="rId5" imgW="1041120" imgH="2286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0948" y="2184107"/>
                        <a:ext cx="1216025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312221"/>
              </p:ext>
            </p:extLst>
          </p:nvPr>
        </p:nvGraphicFramePr>
        <p:xfrm>
          <a:off x="3170948" y="2554498"/>
          <a:ext cx="1465672" cy="43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7" imgW="1333440" imgH="393480" progId="Equation.DSMT4">
                  <p:embed/>
                </p:oleObj>
              </mc:Choice>
              <mc:Fallback>
                <p:oleObj name="Equation" r:id="rId7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0948" y="2554498"/>
                        <a:ext cx="1465672" cy="43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22132"/>
              </p:ext>
            </p:extLst>
          </p:nvPr>
        </p:nvGraphicFramePr>
        <p:xfrm>
          <a:off x="3170948" y="3093593"/>
          <a:ext cx="862831" cy="27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9" imgW="723600" imgH="228600" progId="Equation.DSMT4">
                  <p:embed/>
                </p:oleObj>
              </mc:Choice>
              <mc:Fallback>
                <p:oleObj name="Equation" r:id="rId9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0948" y="3093593"/>
                        <a:ext cx="862831" cy="272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049448"/>
              </p:ext>
            </p:extLst>
          </p:nvPr>
        </p:nvGraphicFramePr>
        <p:xfrm>
          <a:off x="3170948" y="3490148"/>
          <a:ext cx="1092551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11" imgW="965160" imgH="228600" progId="Equation.DSMT4">
                  <p:embed/>
                </p:oleObj>
              </mc:Choice>
              <mc:Fallback>
                <p:oleObj name="Equation" r:id="rId11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70948" y="3490148"/>
                        <a:ext cx="1092551" cy="2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9689" y="4339644"/>
            <a:ext cx="1242351" cy="878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1305598"/>
      </p:ext>
    </p:extLst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3" name="Google Shape;1663;p71"/>
          <p:cNvSpPr txBox="1">
            <a:spLocks noGrp="1"/>
          </p:cNvSpPr>
          <p:nvPr>
            <p:ph type="title"/>
          </p:nvPr>
        </p:nvSpPr>
        <p:spPr>
          <a:xfrm>
            <a:off x="972113" y="538650"/>
            <a:ext cx="73998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</a:t>
            </a:r>
            <a:endParaRPr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4" name="Google Shape;1664;p71"/>
          <p:cNvSpPr txBox="1"/>
          <p:nvPr/>
        </p:nvSpPr>
        <p:spPr>
          <a:xfrm>
            <a:off x="1235606" y="1808419"/>
            <a:ext cx="2042700" cy="46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 smtClean="0">
                <a:solidFill>
                  <a:schemeClr val="dk1"/>
                </a:solidFill>
                <a:latin typeface="Poppins Medium"/>
                <a:ea typeface="Poppins Medium"/>
                <a:cs typeface="Poppins Medium"/>
                <a:sym typeface="Poppins Medium"/>
              </a:rPr>
              <a:t>Input</a:t>
            </a:r>
            <a:endParaRPr sz="2000" dirty="0">
              <a:solidFill>
                <a:schemeClr val="dk1"/>
              </a:solidFill>
              <a:latin typeface="Poppins Medium"/>
              <a:ea typeface="Poppins Medium"/>
              <a:cs typeface="Poppins Medium"/>
              <a:sym typeface="Poppins Medium"/>
            </a:endParaRPr>
          </a:p>
        </p:txBody>
      </p:sp>
      <p:sp>
        <p:nvSpPr>
          <p:cNvPr id="1665" name="Google Shape;1665;p71"/>
          <p:cNvSpPr txBox="1"/>
          <p:nvPr/>
        </p:nvSpPr>
        <p:spPr>
          <a:xfrm>
            <a:off x="1235606" y="3037725"/>
            <a:ext cx="2042700" cy="46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 smtClean="0">
                <a:solidFill>
                  <a:schemeClr val="dk1"/>
                </a:solidFill>
                <a:latin typeface="Poppins Medium"/>
                <a:ea typeface="Poppins Medium"/>
                <a:cs typeface="Poppins Medium"/>
                <a:sym typeface="Poppins Medium"/>
              </a:rPr>
              <a:t>Output</a:t>
            </a:r>
            <a:endParaRPr sz="2000" dirty="0">
              <a:solidFill>
                <a:schemeClr val="dk1"/>
              </a:solidFill>
              <a:latin typeface="Poppins Medium"/>
              <a:ea typeface="Poppins Medium"/>
              <a:cs typeface="Poppins Medium"/>
              <a:sym typeface="Poppins Medium"/>
            </a:endParaRPr>
          </a:p>
        </p:txBody>
      </p:sp>
      <p:sp>
        <p:nvSpPr>
          <p:cNvPr id="1666" name="Google Shape;1666;p71"/>
          <p:cNvSpPr txBox="1"/>
          <p:nvPr/>
        </p:nvSpPr>
        <p:spPr>
          <a:xfrm>
            <a:off x="6179730" y="1808419"/>
            <a:ext cx="2042700" cy="46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 smtClean="0">
                <a:solidFill>
                  <a:schemeClr val="dk1"/>
                </a:solidFill>
                <a:latin typeface="Poppins Medium"/>
                <a:ea typeface="Poppins Medium"/>
                <a:cs typeface="Poppins Medium"/>
                <a:sym typeface="Poppins Medium"/>
              </a:rPr>
              <a:t>Computation</a:t>
            </a:r>
            <a:endParaRPr sz="2000" dirty="0">
              <a:solidFill>
                <a:schemeClr val="dk1"/>
              </a:solidFill>
              <a:latin typeface="Poppins Medium"/>
              <a:ea typeface="Poppins Medium"/>
              <a:cs typeface="Poppins Medium"/>
              <a:sym typeface="Poppins Medium"/>
            </a:endParaRPr>
          </a:p>
        </p:txBody>
      </p:sp>
      <p:sp>
        <p:nvSpPr>
          <p:cNvPr id="1667" name="Google Shape;1667;p71"/>
          <p:cNvSpPr txBox="1">
            <a:spLocks noGrp="1"/>
          </p:cNvSpPr>
          <p:nvPr>
            <p:ph type="subTitle" idx="4294967295"/>
          </p:nvPr>
        </p:nvSpPr>
        <p:spPr>
          <a:xfrm>
            <a:off x="457206" y="2128688"/>
            <a:ext cx="2821100" cy="79098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ter the coordinates of joints, external forces, reactions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8" name="Google Shape;1668;p71"/>
          <p:cNvSpPr txBox="1">
            <a:spLocks noGrp="1"/>
          </p:cNvSpPr>
          <p:nvPr>
            <p:ph type="subTitle" idx="4294967295"/>
          </p:nvPr>
        </p:nvSpPr>
        <p:spPr>
          <a:xfrm>
            <a:off x="6179730" y="2128688"/>
            <a:ext cx="1190362" cy="37228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applied force</a:t>
            </a:r>
            <a:endParaRPr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9" name="Google Shape;1669;p71"/>
          <p:cNvSpPr txBox="1">
            <a:spLocks noGrp="1"/>
          </p:cNvSpPr>
          <p:nvPr>
            <p:ph type="subTitle" idx="4294967295"/>
          </p:nvPr>
        </p:nvSpPr>
        <p:spPr>
          <a:xfrm>
            <a:off x="871543" y="3367794"/>
            <a:ext cx="2406763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Solve the applied force</a:t>
            </a:r>
            <a:endParaRPr dirty="0"/>
          </a:p>
        </p:txBody>
      </p:sp>
      <p:sp>
        <p:nvSpPr>
          <p:cNvPr id="1672" name="Google Shape;1672;p71"/>
          <p:cNvSpPr/>
          <p:nvPr/>
        </p:nvSpPr>
        <p:spPr>
          <a:xfrm>
            <a:off x="3893993" y="2983217"/>
            <a:ext cx="1658700" cy="4035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800" dirty="0">
                <a:solidFill>
                  <a:schemeClr val="dk1"/>
                </a:solidFill>
                <a:latin typeface="Poppins Medium"/>
                <a:ea typeface="Poppins Medium"/>
                <a:cs typeface="Poppins Medium"/>
                <a:sym typeface="Poppins Medium"/>
              </a:rPr>
              <a:t>3</a:t>
            </a:r>
            <a:endParaRPr sz="1800" dirty="0">
              <a:solidFill>
                <a:schemeClr val="dk1"/>
              </a:solidFill>
              <a:latin typeface="Poppins Medium"/>
              <a:ea typeface="Poppins Medium"/>
              <a:cs typeface="Poppins Medium"/>
              <a:sym typeface="Poppins Medium"/>
            </a:endParaRPr>
          </a:p>
        </p:txBody>
      </p:sp>
      <p:sp>
        <p:nvSpPr>
          <p:cNvPr id="1673" name="Google Shape;1673;p71"/>
          <p:cNvSpPr/>
          <p:nvPr/>
        </p:nvSpPr>
        <p:spPr>
          <a:xfrm>
            <a:off x="4128368" y="2459183"/>
            <a:ext cx="1190400" cy="399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800" dirty="0">
                <a:solidFill>
                  <a:schemeClr val="dk1"/>
                </a:solidFill>
                <a:latin typeface="Poppins Medium"/>
                <a:ea typeface="Poppins Medium"/>
                <a:cs typeface="Poppins Medium"/>
                <a:sym typeface="Poppins Medium"/>
              </a:rPr>
              <a:t>2</a:t>
            </a:r>
            <a:endParaRPr sz="1800" dirty="0">
              <a:solidFill>
                <a:schemeClr val="dk1"/>
              </a:solidFill>
              <a:latin typeface="Poppins Medium"/>
              <a:ea typeface="Poppins Medium"/>
              <a:cs typeface="Poppins Medium"/>
              <a:sym typeface="Poppins Medium"/>
            </a:endParaRPr>
          </a:p>
        </p:txBody>
      </p:sp>
      <p:sp>
        <p:nvSpPr>
          <p:cNvPr id="1674" name="Google Shape;1674;p71"/>
          <p:cNvSpPr/>
          <p:nvPr/>
        </p:nvSpPr>
        <p:spPr>
          <a:xfrm rot="3142">
            <a:off x="4395118" y="1929749"/>
            <a:ext cx="656400" cy="4041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800" dirty="0">
                <a:solidFill>
                  <a:schemeClr val="dk1"/>
                </a:solidFill>
                <a:latin typeface="Poppins Medium"/>
                <a:ea typeface="Poppins Medium"/>
                <a:cs typeface="Poppins Medium"/>
                <a:sym typeface="Poppins Medium"/>
              </a:rPr>
              <a:t>1</a:t>
            </a:r>
            <a:endParaRPr sz="1800" dirty="0">
              <a:solidFill>
                <a:schemeClr val="dk1"/>
              </a:solidFill>
              <a:latin typeface="Poppins Medium"/>
              <a:ea typeface="Poppins Medium"/>
              <a:cs typeface="Poppins Medium"/>
              <a:sym typeface="Poppins Medium"/>
            </a:endParaRPr>
          </a:p>
        </p:txBody>
      </p:sp>
      <p:cxnSp>
        <p:nvCxnSpPr>
          <p:cNvPr id="1675" name="Google Shape;1675;p71"/>
          <p:cNvCxnSpPr>
            <a:stCxn id="1664" idx="3"/>
            <a:endCxn id="1674" idx="1"/>
          </p:cNvCxnSpPr>
          <p:nvPr/>
        </p:nvCxnSpPr>
        <p:spPr>
          <a:xfrm>
            <a:off x="3278306" y="2039269"/>
            <a:ext cx="1116900" cy="92100"/>
          </a:xfrm>
          <a:prstGeom prst="bentConnector3">
            <a:avLst>
              <a:gd name="adj1" fmla="val 49983"/>
            </a:avLst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oval" w="med" len="med"/>
          </a:ln>
        </p:spPr>
      </p:cxnSp>
      <p:cxnSp>
        <p:nvCxnSpPr>
          <p:cNvPr id="1676" name="Google Shape;1676;p71"/>
          <p:cNvCxnSpPr>
            <a:stCxn id="1666" idx="1"/>
            <a:endCxn id="1673" idx="3"/>
          </p:cNvCxnSpPr>
          <p:nvPr/>
        </p:nvCxnSpPr>
        <p:spPr>
          <a:xfrm flipH="1">
            <a:off x="5318730" y="2039269"/>
            <a:ext cx="861000" cy="619500"/>
          </a:xfrm>
          <a:prstGeom prst="bentConnector3">
            <a:avLst>
              <a:gd name="adj1" fmla="val 49980"/>
            </a:avLst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oval" w="med" len="med"/>
          </a:ln>
        </p:spPr>
      </p:cxnSp>
      <p:cxnSp>
        <p:nvCxnSpPr>
          <p:cNvPr id="1677" name="Google Shape;1677;p71"/>
          <p:cNvCxnSpPr>
            <a:endCxn id="1672" idx="1"/>
          </p:cNvCxnSpPr>
          <p:nvPr/>
        </p:nvCxnSpPr>
        <p:spPr>
          <a:xfrm rot="10800000" flipH="1">
            <a:off x="3278393" y="3184967"/>
            <a:ext cx="615600" cy="83700"/>
          </a:xfrm>
          <a:prstGeom prst="bentConnector3">
            <a:avLst>
              <a:gd name="adj1" fmla="val 49976"/>
            </a:avLst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oval" w="med" len="med"/>
          </a:ln>
        </p:spPr>
      </p:cxnSp>
      <p:cxnSp>
        <p:nvCxnSpPr>
          <p:cNvPr id="4" name="Straight Connector 3"/>
          <p:cNvCxnSpPr/>
          <p:nvPr/>
        </p:nvCxnSpPr>
        <p:spPr>
          <a:xfrm>
            <a:off x="3736825" y="1132913"/>
            <a:ext cx="1963888" cy="822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3970" y="0"/>
            <a:ext cx="1242351" cy="878641"/>
          </a:xfrm>
          <a:prstGeom prst="rect">
            <a:avLst/>
          </a:prstGeom>
        </p:spPr>
      </p:pic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5818" y="178594"/>
            <a:ext cx="1037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en-GB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64367" y="750093"/>
            <a:ext cx="472116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1: Enter the Joints, external forces, &amp; reactions</a:t>
            </a:r>
            <a:endParaRPr lang="en-GB"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9249" y="3114675"/>
            <a:ext cx="2994595" cy="1942942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8669" y="1307902"/>
            <a:ext cx="2798052" cy="1342429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9249" y="1267747"/>
            <a:ext cx="2865755" cy="134242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035907" y="2610445"/>
            <a:ext cx="6142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ints</a:t>
            </a:r>
            <a:endParaRPr lang="en-GB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33959" y="2660153"/>
            <a:ext cx="22333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ernal forces, &amp; reactions</a:t>
            </a:r>
            <a:endParaRPr lang="en-GB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3406" y="3008085"/>
            <a:ext cx="1730800" cy="213887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33967" y="3008085"/>
            <a:ext cx="11496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embers</a:t>
            </a:r>
            <a:endParaRPr lang="en-GB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6536" y="4390571"/>
            <a:ext cx="1242351" cy="878641"/>
          </a:xfrm>
          <a:prstGeom prst="rect">
            <a:avLst/>
          </a:prstGeom>
        </p:spPr>
      </p:pic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5818" y="178594"/>
            <a:ext cx="1037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en-GB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5818" y="1385887"/>
            <a:ext cx="397897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/>
              <a:t>Step 2: Find the applied force by using:</a:t>
            </a:r>
            <a:endParaRPr lang="en-GB" sz="17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291576"/>
              </p:ext>
            </p:extLst>
          </p:nvPr>
        </p:nvGraphicFramePr>
        <p:xfrm>
          <a:off x="4042854" y="1990278"/>
          <a:ext cx="895369" cy="25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42854" y="1990278"/>
                        <a:ext cx="895369" cy="255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439335" y="2547013"/>
            <a:ext cx="6748963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:</a:t>
            </a:r>
            <a:endParaRPr lang="en-US" sz="17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A the matrix containing the </a:t>
            </a:r>
            <a:r>
              <a:rPr lang="en-US" sz="1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efficents</a:t>
            </a: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S</a:t>
            </a:r>
          </a:p>
          <a:p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the vector of forces (stresses) in the members to be determined</a:t>
            </a:r>
          </a:p>
          <a:p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F the matrix of external forces</a:t>
            </a:r>
            <a:endParaRPr lang="en-GB"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1081" y="4414296"/>
            <a:ext cx="1242351" cy="878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0727508"/>
      </p:ext>
    </p:extLst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5818" y="178594"/>
            <a:ext cx="1037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en-GB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5818" y="814700"/>
            <a:ext cx="186140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matrix A</a:t>
            </a:r>
            <a:endParaRPr lang="en-GB" sz="1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/>
          <p:cNvCxnSpPr>
            <a:stCxn id="2" idx="3"/>
          </p:cNvCxnSpPr>
          <p:nvPr/>
        </p:nvCxnSpPr>
        <p:spPr>
          <a:xfrm>
            <a:off x="2697225" y="991672"/>
            <a:ext cx="19599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951955" y="814700"/>
          <a:ext cx="1456344" cy="373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4" imgW="939600" imgH="241200" progId="Equation.DSMT4">
                  <p:embed/>
                </p:oleObj>
              </mc:Choice>
              <mc:Fallback>
                <p:oleObj name="Equation" r:id="rId4" imgW="939600" imgH="241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1955" y="814700"/>
                        <a:ext cx="1456344" cy="373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Brace 12"/>
          <p:cNvSpPr/>
          <p:nvPr/>
        </p:nvSpPr>
        <p:spPr>
          <a:xfrm>
            <a:off x="4475703" y="378962"/>
            <a:ext cx="328675" cy="1415652"/>
          </a:xfrm>
          <a:prstGeom prst="leftBrace">
            <a:avLst>
              <a:gd name="adj1" fmla="val 75712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4804378" y="378962"/>
            <a:ext cx="2483372" cy="14003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: </a:t>
            </a: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joints</a:t>
            </a: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: </a:t>
            </a: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members</a:t>
            </a:r>
            <a:endParaRPr lang="en-US" sz="17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: </a:t>
            </a: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supports</a:t>
            </a: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= 0, 1,…, 2b – 1</a:t>
            </a:r>
          </a:p>
          <a:p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= 0, 1,…, k + r - 1 </a:t>
            </a:r>
            <a:endParaRPr lang="en-GB"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5818" y="2386727"/>
            <a:ext cx="11913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</a:t>
            </a:r>
            <a:r>
              <a:rPr lang="en-US" dirty="0" smtClean="0"/>
              <a:t> </a:t>
            </a:r>
            <a:r>
              <a:rPr lang="en-US" dirty="0" smtClean="0"/>
              <a:t>AB</a:t>
            </a:r>
            <a:endParaRPr lang="en-GB" dirty="0"/>
          </a:p>
        </p:txBody>
      </p:sp>
      <p:sp>
        <p:nvSpPr>
          <p:cNvPr id="10" name="Left Brace 9"/>
          <p:cNvSpPr/>
          <p:nvPr/>
        </p:nvSpPr>
        <p:spPr>
          <a:xfrm>
            <a:off x="2076864" y="2215275"/>
            <a:ext cx="134588" cy="814389"/>
          </a:xfrm>
          <a:prstGeom prst="leftBrace">
            <a:avLst>
              <a:gd name="adj1" fmla="val 75712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2211452" y="2189975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(0, 0)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2211452" y="2694504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(1, 0)</a:t>
            </a:r>
            <a:endParaRPr lang="en-GB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933124" y="2557662"/>
            <a:ext cx="47491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762978" y="1728805"/>
          <a:ext cx="208280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6" imgW="1739880" imgH="1396800" progId="Equation.DSMT4">
                  <p:embed/>
                </p:oleObj>
              </mc:Choice>
              <mc:Fallback>
                <p:oleObj name="Equation" r:id="rId6" imgW="1739880" imgH="1396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62978" y="1728805"/>
                        <a:ext cx="2082800" cy="167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eft Brace 17"/>
          <p:cNvSpPr/>
          <p:nvPr/>
        </p:nvSpPr>
        <p:spPr>
          <a:xfrm>
            <a:off x="3408041" y="1704689"/>
            <a:ext cx="328675" cy="1673225"/>
          </a:xfrm>
          <a:prstGeom prst="leftBrace">
            <a:avLst>
              <a:gd name="adj1" fmla="val 75712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835818" y="3593591"/>
            <a:ext cx="1091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joint A</a:t>
            </a:r>
            <a:endParaRPr lang="en-GB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765881" y="3747478"/>
            <a:ext cx="47491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Left Brace 19"/>
          <p:cNvSpPr/>
          <p:nvPr/>
        </p:nvSpPr>
        <p:spPr>
          <a:xfrm>
            <a:off x="2283714" y="3445107"/>
            <a:ext cx="134588" cy="625375"/>
          </a:xfrm>
          <a:prstGeom prst="leftBrace">
            <a:avLst>
              <a:gd name="adj1" fmla="val 75712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546350" y="3478213"/>
          <a:ext cx="1866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8" imgW="1866600" imgH="203040" progId="Equation.DSMT4">
                  <p:embed/>
                </p:oleObj>
              </mc:Choice>
              <mc:Fallback>
                <p:oleObj name="Equation" r:id="rId8" imgW="186660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6350" y="3478213"/>
                        <a:ext cx="1866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560638" y="3840163"/>
          <a:ext cx="2209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0" imgW="2209680" imgH="203040" progId="Equation.DSMT4">
                  <p:embed/>
                </p:oleObj>
              </mc:Choice>
              <mc:Fallback>
                <p:oleObj name="Equation" r:id="rId10" imgW="220968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60638" y="3840163"/>
                        <a:ext cx="2209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996737" y="3415368"/>
            <a:ext cx="403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&gt; </a:t>
            </a:r>
            <a:endParaRPr lang="en-GB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5343035" y="3424238"/>
          <a:ext cx="14954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2" imgW="1495552" imgH="257049" progId="Equation.DSMT4">
                  <p:embed/>
                </p:oleObj>
              </mc:Choice>
              <mc:Fallback>
                <p:oleObj name="Equation" r:id="rId12" imgW="1495552" imgH="257049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43035" y="3424238"/>
                        <a:ext cx="1495425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70305" y="3753468"/>
            <a:ext cx="403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&gt; </a:t>
            </a:r>
            <a:endParaRPr lang="en-GB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5727290" y="3786188"/>
          <a:ext cx="14668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4" imgW="1467109" imgH="257049" progId="Equation.DSMT4">
                  <p:embed/>
                </p:oleObj>
              </mc:Choice>
              <mc:Fallback>
                <p:oleObj name="Equation" r:id="rId14" imgW="1467109" imgH="257049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27290" y="3786188"/>
                        <a:ext cx="146685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25298" y="4466908"/>
            <a:ext cx="1091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th joint B</a:t>
            </a:r>
            <a:endParaRPr lang="en-GB" dirty="0"/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1755361" y="4620795"/>
            <a:ext cx="47491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Left Brace 29"/>
          <p:cNvSpPr/>
          <p:nvPr/>
        </p:nvSpPr>
        <p:spPr>
          <a:xfrm>
            <a:off x="2273194" y="4318424"/>
            <a:ext cx="134588" cy="625375"/>
          </a:xfrm>
          <a:prstGeom prst="leftBrace">
            <a:avLst>
              <a:gd name="adj1" fmla="val 75712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2525713" y="4713288"/>
          <a:ext cx="2260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6" imgW="2260440" imgH="203040" progId="Equation.DSMT4">
                  <p:embed/>
                </p:oleObj>
              </mc:Choice>
              <mc:Fallback>
                <p:oleObj name="Equation" r:id="rId16" imgW="2260440" imgH="2030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25713" y="4713288"/>
                        <a:ext cx="2260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086993" y="4286013"/>
            <a:ext cx="403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&gt; </a:t>
            </a:r>
            <a:endParaRPr lang="en-GB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5400185" y="4308691"/>
          <a:ext cx="167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8" imgW="1676160" imgH="228600" progId="Equation.DSMT4">
                  <p:embed/>
                </p:oleObj>
              </mc:Choice>
              <mc:Fallback>
                <p:oleObj name="Equation" r:id="rId18" imgW="1676160" imgH="2286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00185" y="4308691"/>
                        <a:ext cx="167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343035" y="4647962"/>
            <a:ext cx="403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&gt; </a:t>
            </a:r>
            <a:endParaRPr lang="en-GB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5650713" y="4687888"/>
          <a:ext cx="165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20" imgW="1650960" imgH="228600" progId="Equation.DSMT4">
                  <p:embed/>
                </p:oleObj>
              </mc:Choice>
              <mc:Fallback>
                <p:oleObj name="Equation" r:id="rId20" imgW="1650960" imgH="2286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50713" y="4687888"/>
                        <a:ext cx="165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2450698" y="4335435"/>
          <a:ext cx="20764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22" imgW="2076635" imgH="228608" progId="Equation.DSMT4">
                  <p:embed/>
                </p:oleObj>
              </mc:Choice>
              <mc:Fallback>
                <p:oleObj name="Equation" r:id="rId22" imgW="2076635" imgH="228608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50698" y="4335435"/>
                        <a:ext cx="207645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335045" y="3398936"/>
            <a:ext cx="7393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m = 0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723781" y="3749820"/>
            <a:ext cx="7393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m = 0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428008" y="4264796"/>
            <a:ext cx="7393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m = 0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723781" y="4636022"/>
            <a:ext cx="7393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m = 0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0560" y="4350589"/>
            <a:ext cx="1242351" cy="878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098978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3" grpId="0"/>
      <p:bldP spid="10" grpId="0" animBg="1"/>
      <p:bldP spid="7" grpId="0"/>
      <p:bldP spid="15" grpId="0"/>
      <p:bldP spid="18" grpId="0" animBg="1"/>
      <p:bldP spid="11" grpId="0"/>
      <p:bldP spid="20" grpId="0" animBg="1"/>
      <p:bldP spid="23" grpId="0"/>
      <p:bldP spid="25" grpId="0"/>
      <p:bldP spid="28" grpId="0"/>
      <p:bldP spid="30" grpId="0" animBg="1"/>
      <p:bldP spid="33" grpId="0"/>
      <p:bldP spid="35" grpId="0"/>
      <p:bldP spid="40" grpId="0"/>
      <p:bldP spid="42" grpId="0"/>
      <p:bldP spid="43" grpId="0"/>
      <p:bldP spid="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5818" y="178594"/>
            <a:ext cx="1037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en-GB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Picture 37"/>
          <p:cNvPicPr/>
          <p:nvPr/>
        </p:nvPicPr>
        <p:blipFill>
          <a:blip r:embed="rId3"/>
          <a:stretch>
            <a:fillRect/>
          </a:stretch>
        </p:blipFill>
        <p:spPr>
          <a:xfrm>
            <a:off x="1070450" y="1577658"/>
            <a:ext cx="6709093" cy="313721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00125" y="1100137"/>
            <a:ext cx="6513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ilarly, for the remaining bars, we obtain the matrix A as follows:</a:t>
            </a:r>
            <a:endParaRPr lang="en-GB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8168" y="4378010"/>
            <a:ext cx="1242351" cy="878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704391"/>
      </p:ext>
    </p:extLst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5818" y="178594"/>
            <a:ext cx="1037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en-GB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35818" y="902577"/>
            <a:ext cx="7736682" cy="3722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sz="17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n, we enter the reactions to matrix A:</a:t>
            </a:r>
            <a:endParaRPr lang="en-GB" sz="17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80570" y="1459218"/>
            <a:ext cx="1091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joint A</a:t>
            </a:r>
            <a:endParaRPr lang="en-GB" dirty="0"/>
          </a:p>
        </p:txBody>
      </p:sp>
      <p:sp>
        <p:nvSpPr>
          <p:cNvPr id="17" name="Left Brace 16"/>
          <p:cNvSpPr/>
          <p:nvPr/>
        </p:nvSpPr>
        <p:spPr>
          <a:xfrm>
            <a:off x="2265854" y="1310736"/>
            <a:ext cx="134588" cy="625375"/>
          </a:xfrm>
          <a:prstGeom prst="leftBrace">
            <a:avLst>
              <a:gd name="adj1" fmla="val 75712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717728" y="1613107"/>
            <a:ext cx="47491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4064"/>
              </p:ext>
            </p:extLst>
          </p:nvPr>
        </p:nvGraphicFramePr>
        <p:xfrm>
          <a:off x="2442025" y="1274858"/>
          <a:ext cx="4762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" name="Equation" r:id="rId4" imgW="476316" imgH="257049" progId="Equation.DSMT4">
                  <p:embed/>
                </p:oleObj>
              </mc:Choice>
              <mc:Fallback>
                <p:oleObj name="Equation" r:id="rId4" imgW="476316" imgH="257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2025" y="1274858"/>
                        <a:ext cx="47625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731884"/>
              </p:ext>
            </p:extLst>
          </p:nvPr>
        </p:nvGraphicFramePr>
        <p:xfrm>
          <a:off x="2461075" y="1742464"/>
          <a:ext cx="4381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" name="Equation" r:id="rId6" imgW="438153" imgH="266770" progId="Equation.DSMT4">
                  <p:embed/>
                </p:oleObj>
              </mc:Choice>
              <mc:Fallback>
                <p:oleObj name="Equation" r:id="rId6" imgW="438153" imgH="2667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1075" y="1742464"/>
                        <a:ext cx="4381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350313"/>
              </p:ext>
            </p:extLst>
          </p:nvPr>
        </p:nvGraphicFramePr>
        <p:xfrm>
          <a:off x="2871390" y="1752623"/>
          <a:ext cx="2413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" name="Equation" r:id="rId8" imgW="2412720" imgH="203040" progId="Equation.DSMT4">
                  <p:embed/>
                </p:oleObj>
              </mc:Choice>
              <mc:Fallback>
                <p:oleObj name="Equation" r:id="rId8" imgW="241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71390" y="1752623"/>
                        <a:ext cx="2413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83368"/>
              </p:ext>
            </p:extLst>
          </p:nvPr>
        </p:nvGraphicFramePr>
        <p:xfrm>
          <a:off x="5284390" y="1745479"/>
          <a:ext cx="673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" name="Equation" r:id="rId10" imgW="672840" imgH="203040" progId="Equation.DSMT4">
                  <p:embed/>
                </p:oleObj>
              </mc:Choice>
              <mc:Fallback>
                <p:oleObj name="Equation" r:id="rId10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84390" y="1745479"/>
                        <a:ext cx="673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803285"/>
              </p:ext>
            </p:extLst>
          </p:nvPr>
        </p:nvGraphicFramePr>
        <p:xfrm>
          <a:off x="5932090" y="1720873"/>
          <a:ext cx="635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" name="Equation" r:id="rId12" imgW="634680" imgH="228600" progId="Equation.DSMT4">
                  <p:embed/>
                </p:oleObj>
              </mc:Choice>
              <mc:Fallback>
                <p:oleObj name="Equation" r:id="rId12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32090" y="1720873"/>
                        <a:ext cx="635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03514" y="2452908"/>
            <a:ext cx="1101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joint C</a:t>
            </a:r>
            <a:endParaRPr lang="en-GB" dirty="0"/>
          </a:p>
        </p:txBody>
      </p:sp>
      <p:sp>
        <p:nvSpPr>
          <p:cNvPr id="33" name="Left Brace 32"/>
          <p:cNvSpPr/>
          <p:nvPr/>
        </p:nvSpPr>
        <p:spPr>
          <a:xfrm>
            <a:off x="2265854" y="2319299"/>
            <a:ext cx="134588" cy="625375"/>
          </a:xfrm>
          <a:prstGeom prst="leftBrace">
            <a:avLst>
              <a:gd name="adj1" fmla="val 75712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1717728" y="2621670"/>
            <a:ext cx="47491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817692"/>
              </p:ext>
            </p:extLst>
          </p:nvPr>
        </p:nvGraphicFramePr>
        <p:xfrm>
          <a:off x="2477690" y="2297135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" name="Equation" r:id="rId14" imgW="406080" imgH="228600" progId="Equation.DSMT4">
                  <p:embed/>
                </p:oleObj>
              </mc:Choice>
              <mc:Fallback>
                <p:oleObj name="Equation" r:id="rId14" imgW="40608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77690" y="2297135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696642"/>
              </p:ext>
            </p:extLst>
          </p:nvPr>
        </p:nvGraphicFramePr>
        <p:xfrm>
          <a:off x="2461075" y="2751027"/>
          <a:ext cx="4381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" name="Equation" r:id="rId16" imgW="438153" imgH="266770" progId="Equation.DSMT4">
                  <p:embed/>
                </p:oleObj>
              </mc:Choice>
              <mc:Fallback>
                <p:oleObj name="Equation" r:id="rId16" imgW="438153" imgH="26677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1075" y="2751027"/>
                        <a:ext cx="4381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028824"/>
              </p:ext>
            </p:extLst>
          </p:nvPr>
        </p:nvGraphicFramePr>
        <p:xfrm>
          <a:off x="2852340" y="2762273"/>
          <a:ext cx="2451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" name="Equation" r:id="rId17" imgW="2450880" imgH="203040" progId="Equation.DSMT4">
                  <p:embed/>
                </p:oleObj>
              </mc:Choice>
              <mc:Fallback>
                <p:oleObj name="Equation" r:id="rId17" imgW="2450880" imgH="2030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52340" y="2762273"/>
                        <a:ext cx="2451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838426"/>
              </p:ext>
            </p:extLst>
          </p:nvPr>
        </p:nvGraphicFramePr>
        <p:xfrm>
          <a:off x="5241528" y="2297135"/>
          <a:ext cx="660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41528" y="2297135"/>
                        <a:ext cx="660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046276" y="1680489"/>
            <a:ext cx="5774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 = 8</a:t>
            </a:r>
            <a:endParaRPr lang="en-GB" dirty="0"/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6599264" y="1834378"/>
            <a:ext cx="47491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6573864" y="2401116"/>
            <a:ext cx="47491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7015214" y="2257546"/>
            <a:ext cx="5774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 = 9</a:t>
            </a:r>
            <a:endParaRPr lang="en-GB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334896"/>
              </p:ext>
            </p:extLst>
          </p:nvPr>
        </p:nvGraphicFramePr>
        <p:xfrm>
          <a:off x="2961878" y="2313010"/>
          <a:ext cx="2273300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" name="Equation" r:id="rId21" imgW="2273040" imgH="203040" progId="Equation.DSMT4">
                  <p:embed/>
                </p:oleObj>
              </mc:Choice>
              <mc:Fallback>
                <p:oleObj name="Equation" r:id="rId21" imgW="227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61878" y="2313010"/>
                        <a:ext cx="2273300" cy="20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982400"/>
              </p:ext>
            </p:extLst>
          </p:nvPr>
        </p:nvGraphicFramePr>
        <p:xfrm>
          <a:off x="5319315" y="2760685"/>
          <a:ext cx="673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" name="Equation" r:id="rId23" imgW="672840" imgH="203040" progId="Equation.DSMT4">
                  <p:embed/>
                </p:oleObj>
              </mc:Choice>
              <mc:Fallback>
                <p:oleObj name="Equation" r:id="rId23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19315" y="2760685"/>
                        <a:ext cx="673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492104"/>
              </p:ext>
            </p:extLst>
          </p:nvPr>
        </p:nvGraphicFramePr>
        <p:xfrm>
          <a:off x="5926164" y="2286023"/>
          <a:ext cx="64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" name="Equation" r:id="rId25" imgW="647640" imgH="228600" progId="Equation.DSMT4">
                  <p:embed/>
                </p:oleObj>
              </mc:Choice>
              <mc:Fallback>
                <p:oleObj name="Equation" r:id="rId25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26164" y="2286023"/>
                        <a:ext cx="647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26529"/>
              </p:ext>
            </p:extLst>
          </p:nvPr>
        </p:nvGraphicFramePr>
        <p:xfrm>
          <a:off x="5994796" y="2735285"/>
          <a:ext cx="64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" name="Equation" r:id="rId27" imgW="647640" imgH="228600" progId="Equation.DSMT4">
                  <p:embed/>
                </p:oleObj>
              </mc:Choice>
              <mc:Fallback>
                <p:oleObj name="Equation" r:id="rId27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94796" y="2735285"/>
                        <a:ext cx="647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flipV="1">
            <a:off x="6642496" y="2847700"/>
            <a:ext cx="47491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7083846" y="2704130"/>
            <a:ext cx="6767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 = 10</a:t>
            </a:r>
            <a:endParaRPr lang="en-GB" dirty="0"/>
          </a:p>
        </p:txBody>
      </p:sp>
      <p:pic>
        <p:nvPicPr>
          <p:cNvPr id="50" name="Picture 49"/>
          <p:cNvPicPr/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0442" y="3067072"/>
            <a:ext cx="5277485" cy="2002155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9139" y="4334467"/>
            <a:ext cx="1242351" cy="878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2630683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5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32" grpId="0"/>
      <p:bldP spid="33" grpId="0" animBg="1"/>
      <p:bldP spid="31" grpId="0"/>
      <p:bldP spid="43" grpId="0"/>
      <p:bldP spid="4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5818" y="178594"/>
            <a:ext cx="1037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en-GB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5818" y="814700"/>
            <a:ext cx="1837362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matrix F</a:t>
            </a:r>
            <a:endParaRPr lang="en-GB" sz="1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/>
          <p:cNvCxnSpPr>
            <a:stCxn id="2" idx="3"/>
          </p:cNvCxnSpPr>
          <p:nvPr/>
        </p:nvCxnSpPr>
        <p:spPr>
          <a:xfrm>
            <a:off x="2673180" y="991672"/>
            <a:ext cx="22003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377928"/>
              </p:ext>
            </p:extLst>
          </p:nvPr>
        </p:nvGraphicFramePr>
        <p:xfrm>
          <a:off x="3059113" y="823913"/>
          <a:ext cx="12398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4" imgW="799920" imgH="228600" progId="Equation.DSMT4">
                  <p:embed/>
                </p:oleObj>
              </mc:Choice>
              <mc:Fallback>
                <p:oleObj name="Equation" r:id="rId4" imgW="79992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9113" y="823913"/>
                        <a:ext cx="1239837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Brace 12"/>
          <p:cNvSpPr/>
          <p:nvPr/>
        </p:nvSpPr>
        <p:spPr>
          <a:xfrm>
            <a:off x="4370261" y="588582"/>
            <a:ext cx="189166" cy="789681"/>
          </a:xfrm>
          <a:prstGeom prst="leftBrace">
            <a:avLst>
              <a:gd name="adj1" fmla="val 75712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4572613" y="553956"/>
            <a:ext cx="2170787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: the number of joints</a:t>
            </a:r>
            <a:b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= 0, 1,…, 2b – 1</a:t>
            </a:r>
          </a:p>
          <a:p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= 0</a:t>
            </a:r>
            <a:endParaRPr lang="en-GB"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7833" y="1776263"/>
            <a:ext cx="1091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joint A</a:t>
            </a:r>
            <a:endParaRPr lang="en-GB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805526" y="1930152"/>
            <a:ext cx="47491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Left Brace 19"/>
          <p:cNvSpPr/>
          <p:nvPr/>
        </p:nvSpPr>
        <p:spPr>
          <a:xfrm>
            <a:off x="2323359" y="1627781"/>
            <a:ext cx="134588" cy="625375"/>
          </a:xfrm>
          <a:prstGeom prst="leftBrace">
            <a:avLst>
              <a:gd name="adj1" fmla="val 75712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169380"/>
              </p:ext>
            </p:extLst>
          </p:nvPr>
        </p:nvGraphicFramePr>
        <p:xfrm>
          <a:off x="3195646" y="2063087"/>
          <a:ext cx="2413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6" imgW="2412720" imgH="203040" progId="Equation.DSMT4">
                  <p:embed/>
                </p:oleObj>
              </mc:Choice>
              <mc:Fallback>
                <p:oleObj name="Equation" r:id="rId6" imgW="241272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5646" y="2063087"/>
                        <a:ext cx="2413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23421"/>
              </p:ext>
            </p:extLst>
          </p:nvPr>
        </p:nvGraphicFramePr>
        <p:xfrm>
          <a:off x="2975780" y="1607238"/>
          <a:ext cx="2070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8" imgW="2070000" imgH="203040" progId="Equation.DSMT4">
                  <p:embed/>
                </p:oleObj>
              </mc:Choice>
              <mc:Fallback>
                <p:oleObj name="Equation" r:id="rId8" imgW="207000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5780" y="1607238"/>
                        <a:ext cx="2070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545043"/>
              </p:ext>
            </p:extLst>
          </p:nvPr>
        </p:nvGraphicFramePr>
        <p:xfrm>
          <a:off x="5045880" y="1603281"/>
          <a:ext cx="965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10" imgW="965160" imgH="228600" progId="Equation.DSMT4">
                  <p:embed/>
                </p:oleObj>
              </mc:Choice>
              <mc:Fallback>
                <p:oleObj name="Equation" r:id="rId10" imgW="965160" imgH="228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45880" y="1603281"/>
                        <a:ext cx="965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217210"/>
              </p:ext>
            </p:extLst>
          </p:nvPr>
        </p:nvGraphicFramePr>
        <p:xfrm>
          <a:off x="5608646" y="2015461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12" imgW="1206360" imgH="241200" progId="Equation.DSMT4">
                  <p:embed/>
                </p:oleObj>
              </mc:Choice>
              <mc:Fallback>
                <p:oleObj name="Equation" r:id="rId12" imgW="1206360" imgH="241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08646" y="2015461"/>
                        <a:ext cx="1206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62499"/>
              </p:ext>
            </p:extLst>
          </p:nvPr>
        </p:nvGraphicFramePr>
        <p:xfrm>
          <a:off x="2472784" y="1585819"/>
          <a:ext cx="4572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14" imgW="457234" imgH="257049" progId="Equation.DSMT4">
                  <p:embed/>
                </p:oleObj>
              </mc:Choice>
              <mc:Fallback>
                <p:oleObj name="Equation" r:id="rId14" imgW="457234" imgH="257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72784" y="1585819"/>
                        <a:ext cx="45720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363081"/>
              </p:ext>
            </p:extLst>
          </p:nvPr>
        </p:nvGraphicFramePr>
        <p:xfrm>
          <a:off x="2472784" y="2035350"/>
          <a:ext cx="723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16" imgW="724014" imgH="266770" progId="Equation.DSMT4">
                  <p:embed/>
                </p:oleObj>
              </mc:Choice>
              <mc:Fallback>
                <p:oleObj name="Equation" r:id="rId16" imgW="724014" imgH="2667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72784" y="2035350"/>
                        <a:ext cx="723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10170" y="2472102"/>
            <a:ext cx="3677929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ilarly, for the other joints, we get:</a:t>
            </a:r>
            <a:endParaRPr lang="en-GB"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" name="Picture 44"/>
          <p:cNvPicPr/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5942" y="2472102"/>
            <a:ext cx="1571344" cy="2442686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8168" y="4392524"/>
            <a:ext cx="1242351" cy="878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994961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1" grpId="0"/>
      <p:bldP spid="20" grpId="0" animBg="1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F1F1"/>
        </a:solidFill>
        <a:effectLst/>
      </p:bgPr>
    </p:bg>
    <p:spTree>
      <p:nvGrpSpPr>
        <p:cNvPr id="1" name="Shape 12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927564" y="1806368"/>
            <a:ext cx="1251033" cy="1249485"/>
            <a:chOff x="391643" y="2043359"/>
            <a:chExt cx="2771282" cy="2771282"/>
          </a:xfrm>
        </p:grpSpPr>
        <p:sp>
          <p:nvSpPr>
            <p:cNvPr id="25" name="Oval 24"/>
            <p:cNvSpPr/>
            <p:nvPr/>
          </p:nvSpPr>
          <p:spPr>
            <a:xfrm>
              <a:off x="391643" y="2043359"/>
              <a:ext cx="2771282" cy="2771282"/>
            </a:xfrm>
            <a:prstGeom prst="ellipse">
              <a:avLst/>
            </a:prstGeom>
            <a:gradFill flip="none" rotWithShape="1">
              <a:gsLst>
                <a:gs pos="0">
                  <a:schemeClr val="accent3">
                    <a:lumMod val="5000"/>
                    <a:lumOff val="95000"/>
                  </a:schemeClr>
                </a:gs>
                <a:gs pos="80000">
                  <a:schemeClr val="accent3">
                    <a:lumMod val="45000"/>
                    <a:lumOff val="55000"/>
                  </a:schemeClr>
                </a:gs>
                <a:gs pos="63000">
                  <a:schemeClr val="accent3">
                    <a:lumMod val="45000"/>
                    <a:lumOff val="55000"/>
                  </a:schemeClr>
                </a:gs>
                <a:gs pos="100000">
                  <a:schemeClr val="accent3">
                    <a:lumMod val="30000"/>
                    <a:lumOff val="7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55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tents</a:t>
              </a:r>
              <a:endParaRPr lang="en-US" sz="15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Donut 25"/>
            <p:cNvSpPr/>
            <p:nvPr/>
          </p:nvSpPr>
          <p:spPr>
            <a:xfrm>
              <a:off x="391643" y="2043359"/>
              <a:ext cx="2771282" cy="2771282"/>
            </a:xfrm>
            <a:prstGeom prst="donut">
              <a:avLst>
                <a:gd name="adj" fmla="val 4449"/>
              </a:avLst>
            </a:prstGeom>
            <a:gradFill flip="none" rotWithShape="1">
              <a:gsLst>
                <a:gs pos="0">
                  <a:schemeClr val="accent3">
                    <a:lumMod val="5000"/>
                    <a:lumOff val="95000"/>
                  </a:schemeClr>
                </a:gs>
                <a:gs pos="52000">
                  <a:schemeClr val="accent3">
                    <a:lumMod val="45000"/>
                    <a:lumOff val="55000"/>
                  </a:schemeClr>
                </a:gs>
                <a:gs pos="100000">
                  <a:schemeClr val="accent3">
                    <a:lumMod val="30000"/>
                    <a:lumOff val="70000"/>
                  </a:schemeClr>
                </a:gs>
              </a:gsLst>
              <a:lin ang="10800000" scaled="1"/>
              <a:tileRect/>
            </a:gradFill>
            <a:ln>
              <a:noFill/>
            </a:ln>
            <a:effectLst>
              <a:outerShdw blurRad="88900" dist="50800" dir="2700000" sx="103000" sy="103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schemeClr val="tx1"/>
                </a:solidFill>
              </a:endParaRPr>
            </a:p>
          </p:txBody>
        </p:sp>
      </p:grpSp>
      <p:sp>
        <p:nvSpPr>
          <p:cNvPr id="27" name="Block Arc 26"/>
          <p:cNvSpPr/>
          <p:nvPr/>
        </p:nvSpPr>
        <p:spPr>
          <a:xfrm rot="5967122">
            <a:off x="555169" y="1474179"/>
            <a:ext cx="1995825" cy="1995825"/>
          </a:xfrm>
          <a:prstGeom prst="blockArc">
            <a:avLst>
              <a:gd name="adj1" fmla="val 10800000"/>
              <a:gd name="adj2" fmla="val 20415725"/>
              <a:gd name="adj3" fmla="val 3142"/>
            </a:avLst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tx1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2264912" y="1866741"/>
            <a:ext cx="171647" cy="171647"/>
          </a:xfrm>
          <a:prstGeom prst="ellipse">
            <a:avLst/>
          </a:prstGeom>
          <a:gradFill flip="none" rotWithShape="1">
            <a:gsLst>
              <a:gs pos="0">
                <a:srgbClr val="93B5BD"/>
              </a:gs>
              <a:gs pos="41000">
                <a:schemeClr val="tx2">
                  <a:lumMod val="50000"/>
                </a:schemeClr>
              </a:gs>
              <a:gs pos="99000">
                <a:schemeClr val="accent3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outerShdw blurRad="114300" dist="76200" dir="2700000" sx="104000" sy="104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9" name="Oval 28"/>
          <p:cNvSpPr/>
          <p:nvPr/>
        </p:nvSpPr>
        <p:spPr>
          <a:xfrm>
            <a:off x="2264913" y="2970029"/>
            <a:ext cx="171647" cy="171647"/>
          </a:xfrm>
          <a:prstGeom prst="ellipse">
            <a:avLst/>
          </a:prstGeom>
          <a:gradFill flip="none" rotWithShape="1">
            <a:gsLst>
              <a:gs pos="0">
                <a:srgbClr val="93B5BD"/>
              </a:gs>
              <a:gs pos="41000">
                <a:schemeClr val="tx2">
                  <a:lumMod val="50000"/>
                </a:schemeClr>
              </a:gs>
              <a:gs pos="99000">
                <a:schemeClr val="accent3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outerShdw blurRad="114300" dist="76200" dir="2700000" sx="104000" sy="104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31" name="Freeform 30"/>
          <p:cNvSpPr/>
          <p:nvPr/>
        </p:nvSpPr>
        <p:spPr>
          <a:xfrm>
            <a:off x="2464124" y="1338077"/>
            <a:ext cx="666052" cy="488438"/>
          </a:xfrm>
          <a:custGeom>
            <a:avLst/>
            <a:gdLst>
              <a:gd name="connsiteX0" fmla="*/ 0 w 1143000"/>
              <a:gd name="connsiteY0" fmla="*/ 838200 h 838200"/>
              <a:gd name="connsiteX1" fmla="*/ 381000 w 1143000"/>
              <a:gd name="connsiteY1" fmla="*/ 133350 h 838200"/>
              <a:gd name="connsiteX2" fmla="*/ 1143000 w 1143000"/>
              <a:gd name="connsiteY2" fmla="*/ 0 h 838200"/>
              <a:gd name="connsiteX3" fmla="*/ 1104900 w 1143000"/>
              <a:gd name="connsiteY3" fmla="*/ 0 h 83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43000" h="838200">
                <a:moveTo>
                  <a:pt x="0" y="838200"/>
                </a:moveTo>
                <a:lnTo>
                  <a:pt x="381000" y="133350"/>
                </a:lnTo>
                <a:lnTo>
                  <a:pt x="1143000" y="0"/>
                </a:lnTo>
                <a:lnTo>
                  <a:pt x="1104900" y="0"/>
                </a:lnTo>
              </a:path>
            </a:pathLst>
          </a:custGeom>
          <a:noFill/>
          <a:ln>
            <a:solidFill>
              <a:schemeClr val="tx2">
                <a:lumMod val="50000"/>
              </a:schemeClr>
            </a:solidFill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33" name="Freeform 32"/>
          <p:cNvSpPr/>
          <p:nvPr/>
        </p:nvSpPr>
        <p:spPr>
          <a:xfrm>
            <a:off x="2462927" y="3197462"/>
            <a:ext cx="710455" cy="543942"/>
          </a:xfrm>
          <a:custGeom>
            <a:avLst/>
            <a:gdLst>
              <a:gd name="connsiteX0" fmla="*/ 0 w 1219200"/>
              <a:gd name="connsiteY0" fmla="*/ 0 h 933450"/>
              <a:gd name="connsiteX1" fmla="*/ 266700 w 1219200"/>
              <a:gd name="connsiteY1" fmla="*/ 666750 h 933450"/>
              <a:gd name="connsiteX2" fmla="*/ 1219200 w 1219200"/>
              <a:gd name="connsiteY2" fmla="*/ 933450 h 933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9200" h="933450">
                <a:moveTo>
                  <a:pt x="0" y="0"/>
                </a:moveTo>
                <a:lnTo>
                  <a:pt x="266700" y="666750"/>
                </a:lnTo>
                <a:lnTo>
                  <a:pt x="1219200" y="933450"/>
                </a:lnTo>
              </a:path>
            </a:pathLst>
          </a:custGeom>
          <a:noFill/>
          <a:ln>
            <a:solidFill>
              <a:schemeClr val="tx2">
                <a:lumMod val="50000"/>
              </a:schemeClr>
            </a:solidFill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1649" y="4386302"/>
            <a:ext cx="1242351" cy="878641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3256024" y="1032176"/>
            <a:ext cx="3944510" cy="713843"/>
            <a:chOff x="3256024" y="1032176"/>
            <a:chExt cx="3944510" cy="713843"/>
          </a:xfrm>
        </p:grpSpPr>
        <p:grpSp>
          <p:nvGrpSpPr>
            <p:cNvPr id="32" name="Group 31"/>
            <p:cNvGrpSpPr/>
            <p:nvPr/>
          </p:nvGrpSpPr>
          <p:grpSpPr>
            <a:xfrm>
              <a:off x="3300309" y="1032176"/>
              <a:ext cx="3900225" cy="713843"/>
              <a:chOff x="-1735963" y="-1678319"/>
              <a:chExt cx="6601191" cy="1175969"/>
            </a:xfrm>
            <a:gradFill>
              <a:gsLst>
                <a:gs pos="7000">
                  <a:schemeClr val="tx2">
                    <a:lumMod val="75000"/>
                  </a:schemeClr>
                </a:gs>
                <a:gs pos="62000">
                  <a:schemeClr val="tx2">
                    <a:lumMod val="60000"/>
                    <a:lumOff val="40000"/>
                  </a:schemeClr>
                </a:gs>
                <a:gs pos="84000">
                  <a:schemeClr val="tx2">
                    <a:lumMod val="40000"/>
                    <a:lumOff val="60000"/>
                  </a:schemeClr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  <a:lin ang="5400000" scaled="1"/>
            </a:gradFill>
          </p:grpSpPr>
          <p:sp>
            <p:nvSpPr>
              <p:cNvPr id="44" name="Freeform 43"/>
              <p:cNvSpPr/>
              <p:nvPr/>
            </p:nvSpPr>
            <p:spPr>
              <a:xfrm>
                <a:off x="-1301461" y="-1678319"/>
                <a:ext cx="6166689" cy="1175969"/>
              </a:xfrm>
              <a:custGeom>
                <a:avLst/>
                <a:gdLst>
                  <a:gd name="connsiteX0" fmla="*/ 5576144 w 6166689"/>
                  <a:gd name="connsiteY0" fmla="*/ 0 h 1175969"/>
                  <a:gd name="connsiteX1" fmla="*/ 5625745 w 6166689"/>
                  <a:gd name="connsiteY1" fmla="*/ 20546 h 1175969"/>
                  <a:gd name="connsiteX2" fmla="*/ 6146144 w 6166689"/>
                  <a:gd name="connsiteY2" fmla="*/ 540944 h 1175969"/>
                  <a:gd name="connsiteX3" fmla="*/ 6146144 w 6166689"/>
                  <a:gd name="connsiteY3" fmla="*/ 640146 h 1175969"/>
                  <a:gd name="connsiteX4" fmla="*/ 5630866 w 6166689"/>
                  <a:gd name="connsiteY4" fmla="*/ 1155424 h 1175969"/>
                  <a:gd name="connsiteX5" fmla="*/ 5531664 w 6166689"/>
                  <a:gd name="connsiteY5" fmla="*/ 1155424 h 1175969"/>
                  <a:gd name="connsiteX6" fmla="*/ 5527806 w 6166689"/>
                  <a:gd name="connsiteY6" fmla="*/ 1151565 h 1175969"/>
                  <a:gd name="connsiteX7" fmla="*/ 0 w 6166689"/>
                  <a:gd name="connsiteY7" fmla="*/ 1151565 h 1175969"/>
                  <a:gd name="connsiteX8" fmla="*/ 0 w 6166689"/>
                  <a:gd name="connsiteY8" fmla="*/ 4696 h 1175969"/>
                  <a:gd name="connsiteX9" fmla="*/ 5545991 w 6166689"/>
                  <a:gd name="connsiteY9" fmla="*/ 4696 h 1175969"/>
                  <a:gd name="connsiteX10" fmla="*/ 5545991 w 6166689"/>
                  <a:gd name="connsiteY10" fmla="*/ 7631 h 1175969"/>
                  <a:gd name="connsiteX11" fmla="*/ 5549749 w 6166689"/>
                  <a:gd name="connsiteY11" fmla="*/ 5136 h 1175969"/>
                  <a:gd name="connsiteX12" fmla="*/ 5576144 w 6166689"/>
                  <a:gd name="connsiteY12" fmla="*/ 0 h 11759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6166689" h="1175969">
                    <a:moveTo>
                      <a:pt x="5576144" y="0"/>
                    </a:moveTo>
                    <a:cubicBezTo>
                      <a:pt x="5594096" y="0"/>
                      <a:pt x="5612048" y="6849"/>
                      <a:pt x="5625745" y="20546"/>
                    </a:cubicBezTo>
                    <a:lnTo>
                      <a:pt x="6146144" y="540944"/>
                    </a:lnTo>
                    <a:cubicBezTo>
                      <a:pt x="6173538" y="568338"/>
                      <a:pt x="6173538" y="612752"/>
                      <a:pt x="6146144" y="640146"/>
                    </a:cubicBezTo>
                    <a:lnTo>
                      <a:pt x="5630866" y="1155424"/>
                    </a:lnTo>
                    <a:cubicBezTo>
                      <a:pt x="5603472" y="1182818"/>
                      <a:pt x="5559058" y="1182818"/>
                      <a:pt x="5531664" y="1155424"/>
                    </a:cubicBezTo>
                    <a:lnTo>
                      <a:pt x="5527806" y="1151565"/>
                    </a:lnTo>
                    <a:lnTo>
                      <a:pt x="0" y="1151565"/>
                    </a:lnTo>
                    <a:lnTo>
                      <a:pt x="0" y="4696"/>
                    </a:lnTo>
                    <a:lnTo>
                      <a:pt x="5545991" y="4696"/>
                    </a:lnTo>
                    <a:lnTo>
                      <a:pt x="5545991" y="7631"/>
                    </a:lnTo>
                    <a:lnTo>
                      <a:pt x="5549749" y="5136"/>
                    </a:lnTo>
                    <a:cubicBezTo>
                      <a:pt x="5558193" y="1712"/>
                      <a:pt x="5567169" y="0"/>
                      <a:pt x="5576144" y="0"/>
                    </a:cubicBezTo>
                    <a:close/>
                  </a:path>
                </a:pathLst>
              </a:custGeom>
              <a:grpFill/>
              <a:ln>
                <a:solidFill>
                  <a:schemeClr val="tx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5" name="Rounded Rectangle 44"/>
              <p:cNvSpPr/>
              <p:nvPr/>
            </p:nvSpPr>
            <p:spPr>
              <a:xfrm rot="18900000">
                <a:off x="-1735963" y="-1535566"/>
                <a:ext cx="869005" cy="876247"/>
              </a:xfrm>
              <a:prstGeom prst="roundRect">
                <a:avLst>
                  <a:gd name="adj" fmla="val 8072"/>
                </a:avLst>
              </a:prstGeom>
              <a:grpFill/>
              <a:ln>
                <a:solidFill>
                  <a:schemeClr val="tx2">
                    <a:lumMod val="50000"/>
                  </a:schemeClr>
                </a:solidFill>
              </a:ln>
              <a:effectLst>
                <a:outerShdw blurRad="114300" dist="762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2" name="TextBox 1"/>
            <p:cNvSpPr txBox="1"/>
            <p:nvPr/>
          </p:nvSpPr>
          <p:spPr>
            <a:xfrm>
              <a:off x="3256024" y="1060885"/>
              <a:ext cx="633507" cy="6309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  <a:endParaRPr lang="en-GB" sz="3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375942" y="1114153"/>
              <a:ext cx="22749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retical basis</a:t>
              </a:r>
              <a:endParaRPr lang="en-GB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293107" y="3384482"/>
            <a:ext cx="3976007" cy="713843"/>
            <a:chOff x="3293107" y="3384482"/>
            <a:chExt cx="3976007" cy="713843"/>
          </a:xfrm>
        </p:grpSpPr>
        <p:grpSp>
          <p:nvGrpSpPr>
            <p:cNvPr id="46" name="Group 45"/>
            <p:cNvGrpSpPr/>
            <p:nvPr/>
          </p:nvGrpSpPr>
          <p:grpSpPr>
            <a:xfrm>
              <a:off x="3368889" y="3384482"/>
              <a:ext cx="3900225" cy="713843"/>
              <a:chOff x="-1735963" y="-1678319"/>
              <a:chExt cx="6601191" cy="1175969"/>
            </a:xfrm>
            <a:gradFill>
              <a:gsLst>
                <a:gs pos="7000">
                  <a:schemeClr val="tx2">
                    <a:lumMod val="75000"/>
                  </a:schemeClr>
                </a:gs>
                <a:gs pos="62000">
                  <a:schemeClr val="tx2">
                    <a:lumMod val="60000"/>
                    <a:lumOff val="40000"/>
                  </a:schemeClr>
                </a:gs>
                <a:gs pos="84000">
                  <a:schemeClr val="tx2">
                    <a:lumMod val="40000"/>
                    <a:lumOff val="60000"/>
                  </a:schemeClr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  <a:lin ang="5400000" scaled="1"/>
            </a:gradFill>
          </p:grpSpPr>
          <p:sp>
            <p:nvSpPr>
              <p:cNvPr id="53" name="Freeform 52"/>
              <p:cNvSpPr/>
              <p:nvPr/>
            </p:nvSpPr>
            <p:spPr>
              <a:xfrm>
                <a:off x="-1301461" y="-1678319"/>
                <a:ext cx="6166689" cy="1175969"/>
              </a:xfrm>
              <a:custGeom>
                <a:avLst/>
                <a:gdLst>
                  <a:gd name="connsiteX0" fmla="*/ 5576144 w 6166689"/>
                  <a:gd name="connsiteY0" fmla="*/ 0 h 1175969"/>
                  <a:gd name="connsiteX1" fmla="*/ 5625745 w 6166689"/>
                  <a:gd name="connsiteY1" fmla="*/ 20546 h 1175969"/>
                  <a:gd name="connsiteX2" fmla="*/ 6146144 w 6166689"/>
                  <a:gd name="connsiteY2" fmla="*/ 540944 h 1175969"/>
                  <a:gd name="connsiteX3" fmla="*/ 6146144 w 6166689"/>
                  <a:gd name="connsiteY3" fmla="*/ 640146 h 1175969"/>
                  <a:gd name="connsiteX4" fmla="*/ 5630866 w 6166689"/>
                  <a:gd name="connsiteY4" fmla="*/ 1155424 h 1175969"/>
                  <a:gd name="connsiteX5" fmla="*/ 5531664 w 6166689"/>
                  <a:gd name="connsiteY5" fmla="*/ 1155424 h 1175969"/>
                  <a:gd name="connsiteX6" fmla="*/ 5527806 w 6166689"/>
                  <a:gd name="connsiteY6" fmla="*/ 1151565 h 1175969"/>
                  <a:gd name="connsiteX7" fmla="*/ 0 w 6166689"/>
                  <a:gd name="connsiteY7" fmla="*/ 1151565 h 1175969"/>
                  <a:gd name="connsiteX8" fmla="*/ 0 w 6166689"/>
                  <a:gd name="connsiteY8" fmla="*/ 4696 h 1175969"/>
                  <a:gd name="connsiteX9" fmla="*/ 5545991 w 6166689"/>
                  <a:gd name="connsiteY9" fmla="*/ 4696 h 1175969"/>
                  <a:gd name="connsiteX10" fmla="*/ 5545991 w 6166689"/>
                  <a:gd name="connsiteY10" fmla="*/ 7631 h 1175969"/>
                  <a:gd name="connsiteX11" fmla="*/ 5549749 w 6166689"/>
                  <a:gd name="connsiteY11" fmla="*/ 5136 h 1175969"/>
                  <a:gd name="connsiteX12" fmla="*/ 5576144 w 6166689"/>
                  <a:gd name="connsiteY12" fmla="*/ 0 h 11759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6166689" h="1175969">
                    <a:moveTo>
                      <a:pt x="5576144" y="0"/>
                    </a:moveTo>
                    <a:cubicBezTo>
                      <a:pt x="5594096" y="0"/>
                      <a:pt x="5612048" y="6849"/>
                      <a:pt x="5625745" y="20546"/>
                    </a:cubicBezTo>
                    <a:lnTo>
                      <a:pt x="6146144" y="540944"/>
                    </a:lnTo>
                    <a:cubicBezTo>
                      <a:pt x="6173538" y="568338"/>
                      <a:pt x="6173538" y="612752"/>
                      <a:pt x="6146144" y="640146"/>
                    </a:cubicBezTo>
                    <a:lnTo>
                      <a:pt x="5630866" y="1155424"/>
                    </a:lnTo>
                    <a:cubicBezTo>
                      <a:pt x="5603472" y="1182818"/>
                      <a:pt x="5559058" y="1182818"/>
                      <a:pt x="5531664" y="1155424"/>
                    </a:cubicBezTo>
                    <a:lnTo>
                      <a:pt x="5527806" y="1151565"/>
                    </a:lnTo>
                    <a:lnTo>
                      <a:pt x="0" y="1151565"/>
                    </a:lnTo>
                    <a:lnTo>
                      <a:pt x="0" y="4696"/>
                    </a:lnTo>
                    <a:lnTo>
                      <a:pt x="5545991" y="4696"/>
                    </a:lnTo>
                    <a:lnTo>
                      <a:pt x="5545991" y="7631"/>
                    </a:lnTo>
                    <a:lnTo>
                      <a:pt x="5549749" y="5136"/>
                    </a:lnTo>
                    <a:cubicBezTo>
                      <a:pt x="5558193" y="1712"/>
                      <a:pt x="5567169" y="0"/>
                      <a:pt x="5576144" y="0"/>
                    </a:cubicBezTo>
                    <a:close/>
                  </a:path>
                </a:pathLst>
              </a:custGeom>
              <a:grpFill/>
              <a:ln>
                <a:solidFill>
                  <a:schemeClr val="tx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ounded Rectangle 53"/>
              <p:cNvSpPr/>
              <p:nvPr/>
            </p:nvSpPr>
            <p:spPr>
              <a:xfrm rot="18900000">
                <a:off x="-1735963" y="-1535566"/>
                <a:ext cx="869005" cy="876247"/>
              </a:xfrm>
              <a:prstGeom prst="roundRect">
                <a:avLst>
                  <a:gd name="adj" fmla="val 8072"/>
                </a:avLst>
              </a:prstGeom>
              <a:grpFill/>
              <a:ln>
                <a:solidFill>
                  <a:schemeClr val="tx2">
                    <a:lumMod val="50000"/>
                  </a:schemeClr>
                </a:solidFill>
              </a:ln>
              <a:effectLst>
                <a:outerShdw blurRad="114300" dist="762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5" name="TextBox 54"/>
            <p:cNvSpPr txBox="1"/>
            <p:nvPr/>
          </p:nvSpPr>
          <p:spPr>
            <a:xfrm>
              <a:off x="3293107" y="3421618"/>
              <a:ext cx="633507" cy="6309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2</a:t>
              </a:r>
              <a:endParaRPr lang="en-GB" sz="3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4625209" y="3506256"/>
              <a:ext cx="15424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lgorithm </a:t>
              </a:r>
              <a:endParaRPr lang="en-GB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5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5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3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1" grpId="0" animBg="1"/>
      <p:bldP spid="3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5818" y="178594"/>
            <a:ext cx="1037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en-GB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7237" y="886636"/>
            <a:ext cx="2661306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ally, we solve S, and get:</a:t>
            </a:r>
            <a:endParaRPr lang="en-GB"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72969"/>
              </p:ext>
            </p:extLst>
          </p:nvPr>
        </p:nvGraphicFramePr>
        <p:xfrm>
          <a:off x="3569225" y="935019"/>
          <a:ext cx="1086436" cy="30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4" imgW="914468" imgH="257049" progId="Equation.DSMT4">
                  <p:embed/>
                </p:oleObj>
              </mc:Choice>
              <mc:Fallback>
                <p:oleObj name="Equation" r:id="rId4" imgW="914468" imgH="257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9225" y="935019"/>
                        <a:ext cx="1086436" cy="305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565" y="1603483"/>
            <a:ext cx="1860025" cy="3067974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3124869" y="2467429"/>
            <a:ext cx="902845" cy="6076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Left Brace 12"/>
          <p:cNvSpPr/>
          <p:nvPr/>
        </p:nvSpPr>
        <p:spPr>
          <a:xfrm>
            <a:off x="4124993" y="1603483"/>
            <a:ext cx="342901" cy="1585913"/>
          </a:xfrm>
          <a:prstGeom prst="leftBrace">
            <a:avLst>
              <a:gd name="adj1" fmla="val 53125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4439318" y="1543482"/>
            <a:ext cx="2634581" cy="1705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r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= 68.30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Tension)</a:t>
            </a:r>
            <a:endParaRPr lang="en-GB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r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D = 136.60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Compression)</a:t>
            </a:r>
            <a:endParaRPr lang="en-GB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r CD = 136.60 (Compression)</a:t>
            </a:r>
            <a:endParaRPr lang="en-GB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r BC = 168.30 (Tension)</a:t>
            </a:r>
            <a:endParaRPr lang="en-GB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r AE = 136.60 (Compression)</a:t>
            </a:r>
            <a:endParaRPr lang="en-GB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r BE = 100 (Tension)</a:t>
            </a:r>
            <a:endParaRPr lang="en-GB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r BD = 100 (Compression)</a:t>
            </a:r>
            <a:endParaRPr lang="en-GB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3124869" y="3075096"/>
            <a:ext cx="1207645" cy="9967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Left Brace 51"/>
          <p:cNvSpPr/>
          <p:nvPr/>
        </p:nvSpPr>
        <p:spPr>
          <a:xfrm>
            <a:off x="4439319" y="3747272"/>
            <a:ext cx="93911" cy="690179"/>
          </a:xfrm>
          <a:prstGeom prst="leftBrace">
            <a:avLst>
              <a:gd name="adj1" fmla="val 53125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angle 22"/>
          <p:cNvSpPr/>
          <p:nvPr/>
        </p:nvSpPr>
        <p:spPr>
          <a:xfrm>
            <a:off x="4467894" y="3784585"/>
            <a:ext cx="96212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t joint A:</a:t>
            </a:r>
            <a:endParaRPr lang="en-GB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163492"/>
              </p:ext>
            </p:extLst>
          </p:nvPr>
        </p:nvGraphicFramePr>
        <p:xfrm>
          <a:off x="5410075" y="3805123"/>
          <a:ext cx="762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7" imgW="762177" imgH="266770" progId="Equation.DSMT4">
                  <p:embed/>
                </p:oleObj>
              </mc:Choice>
              <mc:Fallback>
                <p:oleObj name="Equation" r:id="rId7" imgW="762177" imgH="2667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075" y="3805123"/>
                        <a:ext cx="762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4487931" y="4162725"/>
            <a:ext cx="9220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t joint 3:</a:t>
            </a:r>
            <a:endParaRPr lang="en-GB" dirty="0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376434"/>
              </p:ext>
            </p:extLst>
          </p:nvPr>
        </p:nvGraphicFramePr>
        <p:xfrm>
          <a:off x="5410075" y="4222887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9" imgW="1257120" imgH="241200" progId="Equation.DSMT4">
                  <p:embed/>
                </p:oleObj>
              </mc:Choice>
              <mc:Fallback>
                <p:oleObj name="Equation" r:id="rId9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0075" y="4222887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Picture 59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2853" y="4342000"/>
            <a:ext cx="1242351" cy="878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396953"/>
      </p:ext>
    </p:extLst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2" name="Google Shape;1512;p63"/>
          <p:cNvSpPr txBox="1">
            <a:spLocks noGrp="1"/>
          </p:cNvSpPr>
          <p:nvPr>
            <p:ph type="title"/>
          </p:nvPr>
        </p:nvSpPr>
        <p:spPr>
          <a:xfrm>
            <a:off x="1241630" y="168445"/>
            <a:ext cx="3876000" cy="705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41630" y="1356396"/>
            <a:ext cx="58347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de has successfully met the requirements of the problem, from calculating the stresses in each bar &amp; the reactions at the joints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1241630" y="2301684"/>
            <a:ext cx="54665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have improved the code to make it more convenient, including: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1415863" y="2609461"/>
            <a:ext cx="3278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nter the information through Exc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utput the truss diagram</a:t>
            </a:r>
            <a:endParaRPr lang="en-GB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6896" y="2735048"/>
            <a:ext cx="3184502" cy="2233719"/>
          </a:xfrm>
          <a:prstGeom prst="rect">
            <a:avLst/>
          </a:prstGeom>
        </p:spPr>
      </p:pic>
      <p:sp>
        <p:nvSpPr>
          <p:cNvPr id="18" name="Curved Right Arrow 17"/>
          <p:cNvSpPr/>
          <p:nvPr/>
        </p:nvSpPr>
        <p:spPr>
          <a:xfrm>
            <a:off x="948756" y="1242584"/>
            <a:ext cx="292874" cy="385685"/>
          </a:xfrm>
          <a:prstGeom prst="curvedRightArrow">
            <a:avLst>
              <a:gd name="adj1" fmla="val 20333"/>
              <a:gd name="adj2" fmla="val 59260"/>
              <a:gd name="adj3" fmla="val 43372"/>
            </a:avLst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9" name="Curved Right Arrow 18"/>
          <p:cNvSpPr/>
          <p:nvPr/>
        </p:nvSpPr>
        <p:spPr>
          <a:xfrm>
            <a:off x="948756" y="2110320"/>
            <a:ext cx="292874" cy="385685"/>
          </a:xfrm>
          <a:prstGeom prst="curvedRightArrow">
            <a:avLst>
              <a:gd name="adj1" fmla="val 20333"/>
              <a:gd name="adj2" fmla="val 59260"/>
              <a:gd name="adj3" fmla="val 43372"/>
            </a:avLst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1398" y="4264859"/>
            <a:ext cx="1242351" cy="878641"/>
          </a:xfrm>
          <a:prstGeom prst="rect">
            <a:avLst/>
          </a:prstGeom>
        </p:spPr>
      </p:pic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0" name="Google Shape;1360;p52"/>
          <p:cNvGrpSpPr/>
          <p:nvPr/>
        </p:nvGrpSpPr>
        <p:grpSpPr>
          <a:xfrm flipH="1">
            <a:off x="7641434" y="745316"/>
            <a:ext cx="2791286" cy="2599651"/>
            <a:chOff x="-1466486" y="2736279"/>
            <a:chExt cx="2791286" cy="2599651"/>
          </a:xfrm>
        </p:grpSpPr>
        <p:sp>
          <p:nvSpPr>
            <p:cNvPr id="1361" name="Google Shape;1361;p52"/>
            <p:cNvSpPr/>
            <p:nvPr/>
          </p:nvSpPr>
          <p:spPr>
            <a:xfrm>
              <a:off x="-1466486" y="2736279"/>
              <a:ext cx="2599651" cy="2599651"/>
            </a:xfrm>
            <a:custGeom>
              <a:avLst/>
              <a:gdLst/>
              <a:ahLst/>
              <a:cxnLst/>
              <a:rect l="l" t="t" r="r" b="b"/>
              <a:pathLst>
                <a:path w="62282" h="62282" extrusionOk="0">
                  <a:moveTo>
                    <a:pt x="31126" y="5259"/>
                  </a:moveTo>
                  <a:cubicBezTo>
                    <a:pt x="45412" y="5259"/>
                    <a:pt x="57023" y="16840"/>
                    <a:pt x="57023" y="31126"/>
                  </a:cubicBezTo>
                  <a:cubicBezTo>
                    <a:pt x="57023" y="45442"/>
                    <a:pt x="45412" y="57023"/>
                    <a:pt x="31126" y="57023"/>
                  </a:cubicBezTo>
                  <a:cubicBezTo>
                    <a:pt x="16840" y="57023"/>
                    <a:pt x="5259" y="45442"/>
                    <a:pt x="5259" y="31126"/>
                  </a:cubicBezTo>
                  <a:cubicBezTo>
                    <a:pt x="5259" y="16840"/>
                    <a:pt x="16840" y="5259"/>
                    <a:pt x="31126" y="5259"/>
                  </a:cubicBezTo>
                  <a:close/>
                  <a:moveTo>
                    <a:pt x="31126" y="1"/>
                  </a:moveTo>
                  <a:cubicBezTo>
                    <a:pt x="13922" y="1"/>
                    <a:pt x="1" y="13952"/>
                    <a:pt x="1" y="31126"/>
                  </a:cubicBezTo>
                  <a:cubicBezTo>
                    <a:pt x="1" y="48330"/>
                    <a:pt x="13922" y="62281"/>
                    <a:pt x="31126" y="62281"/>
                  </a:cubicBezTo>
                  <a:cubicBezTo>
                    <a:pt x="48330" y="62281"/>
                    <a:pt x="62281" y="48330"/>
                    <a:pt x="62281" y="31126"/>
                  </a:cubicBezTo>
                  <a:cubicBezTo>
                    <a:pt x="62281" y="13952"/>
                    <a:pt x="48330" y="1"/>
                    <a:pt x="31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362" name="Google Shape;1362;p52"/>
            <p:cNvGrpSpPr/>
            <p:nvPr/>
          </p:nvGrpSpPr>
          <p:grpSpPr>
            <a:xfrm>
              <a:off x="713226" y="3730956"/>
              <a:ext cx="611574" cy="610281"/>
              <a:chOff x="4496550" y="2819475"/>
              <a:chExt cx="366300" cy="365525"/>
            </a:xfrm>
          </p:grpSpPr>
          <p:sp>
            <p:nvSpPr>
              <p:cNvPr id="1363" name="Google Shape;1363;p52"/>
              <p:cNvSpPr/>
              <p:nvPr/>
            </p:nvSpPr>
            <p:spPr>
              <a:xfrm>
                <a:off x="4596100" y="2919025"/>
                <a:ext cx="167200" cy="166450"/>
              </a:xfrm>
              <a:custGeom>
                <a:avLst/>
                <a:gdLst/>
                <a:ahLst/>
                <a:cxnLst/>
                <a:rect l="l" t="t" r="r" b="b"/>
                <a:pathLst>
                  <a:path w="6688" h="6658" extrusionOk="0">
                    <a:moveTo>
                      <a:pt x="3344" y="1"/>
                    </a:moveTo>
                    <a:cubicBezTo>
                      <a:pt x="1520" y="1"/>
                      <a:pt x="0" y="1490"/>
                      <a:pt x="0" y="3314"/>
                    </a:cubicBezTo>
                    <a:cubicBezTo>
                      <a:pt x="0" y="5168"/>
                      <a:pt x="1520" y="6657"/>
                      <a:pt x="3344" y="6657"/>
                    </a:cubicBezTo>
                    <a:cubicBezTo>
                      <a:pt x="5198" y="6657"/>
                      <a:pt x="6687" y="5168"/>
                      <a:pt x="6687" y="3314"/>
                    </a:cubicBezTo>
                    <a:cubicBezTo>
                      <a:pt x="6687" y="1490"/>
                      <a:pt x="5198" y="1"/>
                      <a:pt x="3344" y="1"/>
                    </a:cubicBezTo>
                    <a:close/>
                  </a:path>
                </a:pathLst>
              </a:custGeom>
              <a:solidFill>
                <a:srgbClr val="23325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4" name="Google Shape;1364;p52"/>
              <p:cNvSpPr/>
              <p:nvPr/>
            </p:nvSpPr>
            <p:spPr>
              <a:xfrm>
                <a:off x="4496550" y="2819475"/>
                <a:ext cx="366300" cy="365525"/>
              </a:xfrm>
              <a:custGeom>
                <a:avLst/>
                <a:gdLst/>
                <a:ahLst/>
                <a:cxnLst/>
                <a:rect l="l" t="t" r="r" b="b"/>
                <a:pathLst>
                  <a:path w="14652" h="14621" fill="none" extrusionOk="0">
                    <a:moveTo>
                      <a:pt x="14651" y="7296"/>
                    </a:moveTo>
                    <a:cubicBezTo>
                      <a:pt x="14651" y="11338"/>
                      <a:pt x="11369" y="14621"/>
                      <a:pt x="7326" y="14621"/>
                    </a:cubicBezTo>
                    <a:cubicBezTo>
                      <a:pt x="3283" y="14621"/>
                      <a:pt x="1" y="11338"/>
                      <a:pt x="1" y="7296"/>
                    </a:cubicBezTo>
                    <a:cubicBezTo>
                      <a:pt x="1" y="3283"/>
                      <a:pt x="3283" y="1"/>
                      <a:pt x="7326" y="1"/>
                    </a:cubicBezTo>
                    <a:cubicBezTo>
                      <a:pt x="11369" y="1"/>
                      <a:pt x="14651" y="3283"/>
                      <a:pt x="14651" y="7296"/>
                    </a:cubicBezTo>
                    <a:close/>
                  </a:path>
                </a:pathLst>
              </a:custGeom>
              <a:noFill/>
              <a:ln w="9875" cap="flat" cmpd="sng">
                <a:solidFill>
                  <a:srgbClr val="233251"/>
                </a:solidFill>
                <a:prstDash val="solid"/>
                <a:miter lim="30395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9689" y="4339644"/>
            <a:ext cx="1242351" cy="878641"/>
          </a:xfrm>
          <a:prstGeom prst="rect">
            <a:avLst/>
          </a:prstGeom>
        </p:spPr>
      </p:pic>
      <p:sp>
        <p:nvSpPr>
          <p:cNvPr id="15" name="Google Shape;1512;p63"/>
          <p:cNvSpPr txBox="1">
            <a:spLocks noGrp="1"/>
          </p:cNvSpPr>
          <p:nvPr>
            <p:ph type="title"/>
          </p:nvPr>
        </p:nvSpPr>
        <p:spPr>
          <a:xfrm>
            <a:off x="2113877" y="168604"/>
            <a:ext cx="4082992" cy="705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1004" y="1066582"/>
            <a:ext cx="716873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 Software Foundation. (2001). Python. Retrieved from math — Mathematical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nc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ons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https://www.python.org/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marL="342900" indent="-342900">
              <a:buFont typeface="+mj-lt"/>
              <a:buAutoNum type="arabicPeriod"/>
            </a:pP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2241" y="1787431"/>
            <a:ext cx="716873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er, F., E. Johnston,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Wolf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, &amp;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zurek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. (2010). Statics and Mechanics of Materials (Vol. 6). New York, U.S.A: McGraw-Hill Education.</a:t>
            </a:r>
          </a:p>
          <a:p>
            <a:pPr marL="342900" indent="-342900">
              <a:buFont typeface="+mj-lt"/>
              <a:buAutoNum type="arabicPeriod" startAt="2"/>
            </a:pP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71004" y="2526095"/>
            <a:ext cx="716873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rney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., Denton, T., Thomas, R., &amp; Waldron, A. (2013). Linear Algebra. California: Creative Commons.</a:t>
            </a:r>
          </a:p>
          <a:p>
            <a:pPr marL="342900" indent="-342900">
              <a:buFont typeface="+mj-lt"/>
              <a:buAutoNum type="arabicPeriod" startAt="2"/>
            </a:pP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1004" y="3168474"/>
            <a:ext cx="716873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4"/>
            </a:pP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Py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velopers. (2008).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Py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cumentation. Retrieved from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Py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he absolute basics for beginners: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https://numpy.org/doc/stable/index.html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 startAt="4"/>
            </a:pP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1004" y="3889323"/>
            <a:ext cx="716873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5"/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plotlib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velopment team. (2012).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plotlib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9.2 documentation. Retrieved from Quick start guide: https://matplotlib.org/stable/</a:t>
            </a:r>
          </a:p>
          <a:p>
            <a:pPr marL="342900" indent="-342900">
              <a:buFont typeface="+mj-lt"/>
              <a:buAutoNum type="arabicPeriod" startAt="5"/>
            </a:pP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576177"/>
      </p:ext>
    </p:extLst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9" name="Google Shape;1849;p80"/>
          <p:cNvSpPr txBox="1">
            <a:spLocks noGrp="1"/>
          </p:cNvSpPr>
          <p:nvPr>
            <p:ph type="ctrTitle"/>
          </p:nvPr>
        </p:nvSpPr>
        <p:spPr>
          <a:xfrm>
            <a:off x="1259524" y="1605854"/>
            <a:ext cx="4142100" cy="111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Thanks!</a:t>
            </a:r>
            <a:endParaRPr dirty="0"/>
          </a:p>
        </p:txBody>
      </p:sp>
      <p:sp>
        <p:nvSpPr>
          <p:cNvPr id="1850" name="Google Shape;1850;p80"/>
          <p:cNvSpPr txBox="1">
            <a:spLocks noGrp="1"/>
          </p:cNvSpPr>
          <p:nvPr>
            <p:ph type="subTitle" idx="1"/>
          </p:nvPr>
        </p:nvSpPr>
        <p:spPr>
          <a:xfrm>
            <a:off x="1789264" y="2595836"/>
            <a:ext cx="3160868" cy="40188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i="1" dirty="0"/>
              <a:t>Do you have any questions</a:t>
            </a:r>
            <a:r>
              <a:rPr lang="en" b="1" i="1" dirty="0" smtClean="0"/>
              <a:t>?</a:t>
            </a:r>
            <a:endParaRPr b="1" i="1" dirty="0"/>
          </a:p>
        </p:txBody>
      </p:sp>
      <p:grpSp>
        <p:nvGrpSpPr>
          <p:cNvPr id="1863" name="Google Shape;1863;p80"/>
          <p:cNvGrpSpPr/>
          <p:nvPr/>
        </p:nvGrpSpPr>
        <p:grpSpPr>
          <a:xfrm rot="-278">
            <a:off x="5955766" y="1605932"/>
            <a:ext cx="1928874" cy="1928874"/>
            <a:chOff x="3901550" y="2223725"/>
            <a:chExt cx="1557050" cy="1557050"/>
          </a:xfrm>
        </p:grpSpPr>
        <p:sp>
          <p:nvSpPr>
            <p:cNvPr id="1864" name="Google Shape;1864;p80"/>
            <p:cNvSpPr/>
            <p:nvPr/>
          </p:nvSpPr>
          <p:spPr>
            <a:xfrm>
              <a:off x="4212350" y="2535275"/>
              <a:ext cx="934700" cy="933925"/>
            </a:xfrm>
            <a:custGeom>
              <a:avLst/>
              <a:gdLst/>
              <a:ahLst/>
              <a:cxnLst/>
              <a:rect l="l" t="t" r="r" b="b"/>
              <a:pathLst>
                <a:path w="37388" h="37357" extrusionOk="0">
                  <a:moveTo>
                    <a:pt x="18694" y="1"/>
                  </a:moveTo>
                  <a:cubicBezTo>
                    <a:pt x="8390" y="1"/>
                    <a:pt x="1" y="8360"/>
                    <a:pt x="1" y="18664"/>
                  </a:cubicBezTo>
                  <a:cubicBezTo>
                    <a:pt x="1" y="28998"/>
                    <a:pt x="8390" y="37357"/>
                    <a:pt x="18694" y="37357"/>
                  </a:cubicBezTo>
                  <a:cubicBezTo>
                    <a:pt x="29028" y="37357"/>
                    <a:pt x="37387" y="28998"/>
                    <a:pt x="37387" y="18664"/>
                  </a:cubicBezTo>
                  <a:cubicBezTo>
                    <a:pt x="37387" y="8360"/>
                    <a:pt x="29028" y="1"/>
                    <a:pt x="1869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5" name="Google Shape;1865;p80"/>
            <p:cNvSpPr/>
            <p:nvPr/>
          </p:nvSpPr>
          <p:spPr>
            <a:xfrm>
              <a:off x="4385600" y="2707775"/>
              <a:ext cx="588950" cy="588950"/>
            </a:xfrm>
            <a:custGeom>
              <a:avLst/>
              <a:gdLst/>
              <a:ahLst/>
              <a:cxnLst/>
              <a:rect l="l" t="t" r="r" b="b"/>
              <a:pathLst>
                <a:path w="23558" h="23558" fill="none" extrusionOk="0">
                  <a:moveTo>
                    <a:pt x="23557" y="11764"/>
                  </a:moveTo>
                  <a:cubicBezTo>
                    <a:pt x="23557" y="18268"/>
                    <a:pt x="18269" y="23557"/>
                    <a:pt x="11764" y="23557"/>
                  </a:cubicBezTo>
                  <a:cubicBezTo>
                    <a:pt x="5259" y="23557"/>
                    <a:pt x="1" y="18268"/>
                    <a:pt x="1" y="11764"/>
                  </a:cubicBezTo>
                  <a:cubicBezTo>
                    <a:pt x="1" y="5259"/>
                    <a:pt x="5259" y="1"/>
                    <a:pt x="11764" y="1"/>
                  </a:cubicBezTo>
                  <a:cubicBezTo>
                    <a:pt x="18269" y="1"/>
                    <a:pt x="23557" y="5259"/>
                    <a:pt x="23557" y="11764"/>
                  </a:cubicBez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6" name="Google Shape;1866;p80"/>
            <p:cNvSpPr/>
            <p:nvPr/>
          </p:nvSpPr>
          <p:spPr>
            <a:xfrm>
              <a:off x="4596100" y="2919025"/>
              <a:ext cx="167200" cy="166450"/>
            </a:xfrm>
            <a:custGeom>
              <a:avLst/>
              <a:gdLst/>
              <a:ahLst/>
              <a:cxnLst/>
              <a:rect l="l" t="t" r="r" b="b"/>
              <a:pathLst>
                <a:path w="6688" h="6658" extrusionOk="0">
                  <a:moveTo>
                    <a:pt x="3344" y="1"/>
                  </a:moveTo>
                  <a:cubicBezTo>
                    <a:pt x="1520" y="1"/>
                    <a:pt x="0" y="1490"/>
                    <a:pt x="0" y="3314"/>
                  </a:cubicBezTo>
                  <a:cubicBezTo>
                    <a:pt x="0" y="5168"/>
                    <a:pt x="1520" y="6657"/>
                    <a:pt x="3344" y="6657"/>
                  </a:cubicBezTo>
                  <a:cubicBezTo>
                    <a:pt x="5198" y="6657"/>
                    <a:pt x="6687" y="5168"/>
                    <a:pt x="6687" y="3314"/>
                  </a:cubicBezTo>
                  <a:cubicBezTo>
                    <a:pt x="6687" y="1490"/>
                    <a:pt x="5198" y="1"/>
                    <a:pt x="3344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7" name="Google Shape;1867;p80"/>
            <p:cNvSpPr/>
            <p:nvPr/>
          </p:nvSpPr>
          <p:spPr>
            <a:xfrm>
              <a:off x="4496550" y="2819475"/>
              <a:ext cx="366300" cy="365525"/>
            </a:xfrm>
            <a:custGeom>
              <a:avLst/>
              <a:gdLst/>
              <a:ahLst/>
              <a:cxnLst/>
              <a:rect l="l" t="t" r="r" b="b"/>
              <a:pathLst>
                <a:path w="14652" h="14621" fill="none" extrusionOk="0">
                  <a:moveTo>
                    <a:pt x="14651" y="7296"/>
                  </a:moveTo>
                  <a:cubicBezTo>
                    <a:pt x="14651" y="11338"/>
                    <a:pt x="11369" y="14621"/>
                    <a:pt x="7326" y="14621"/>
                  </a:cubicBezTo>
                  <a:cubicBezTo>
                    <a:pt x="3283" y="14621"/>
                    <a:pt x="1" y="11338"/>
                    <a:pt x="1" y="7296"/>
                  </a:cubicBezTo>
                  <a:cubicBezTo>
                    <a:pt x="1" y="3283"/>
                    <a:pt x="3283" y="1"/>
                    <a:pt x="7326" y="1"/>
                  </a:cubicBezTo>
                  <a:cubicBezTo>
                    <a:pt x="11369" y="1"/>
                    <a:pt x="14651" y="3283"/>
                    <a:pt x="14651" y="7296"/>
                  </a:cubicBez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8" name="Google Shape;1868;p80"/>
            <p:cNvSpPr/>
            <p:nvPr/>
          </p:nvSpPr>
          <p:spPr>
            <a:xfrm>
              <a:off x="3901550" y="2223725"/>
              <a:ext cx="1557050" cy="1557050"/>
            </a:xfrm>
            <a:custGeom>
              <a:avLst/>
              <a:gdLst/>
              <a:ahLst/>
              <a:cxnLst/>
              <a:rect l="l" t="t" r="r" b="b"/>
              <a:pathLst>
                <a:path w="62282" h="62282" extrusionOk="0">
                  <a:moveTo>
                    <a:pt x="31126" y="5259"/>
                  </a:moveTo>
                  <a:cubicBezTo>
                    <a:pt x="45412" y="5259"/>
                    <a:pt x="57023" y="16840"/>
                    <a:pt x="57023" y="31126"/>
                  </a:cubicBezTo>
                  <a:cubicBezTo>
                    <a:pt x="57023" y="45442"/>
                    <a:pt x="45412" y="57023"/>
                    <a:pt x="31126" y="57023"/>
                  </a:cubicBezTo>
                  <a:cubicBezTo>
                    <a:pt x="16840" y="57023"/>
                    <a:pt x="5259" y="45442"/>
                    <a:pt x="5259" y="31126"/>
                  </a:cubicBezTo>
                  <a:cubicBezTo>
                    <a:pt x="5259" y="16840"/>
                    <a:pt x="16840" y="5259"/>
                    <a:pt x="31126" y="5259"/>
                  </a:cubicBezTo>
                  <a:close/>
                  <a:moveTo>
                    <a:pt x="31126" y="1"/>
                  </a:moveTo>
                  <a:cubicBezTo>
                    <a:pt x="13922" y="1"/>
                    <a:pt x="1" y="13952"/>
                    <a:pt x="1" y="31126"/>
                  </a:cubicBezTo>
                  <a:cubicBezTo>
                    <a:pt x="1" y="48330"/>
                    <a:pt x="13922" y="62281"/>
                    <a:pt x="31126" y="62281"/>
                  </a:cubicBezTo>
                  <a:cubicBezTo>
                    <a:pt x="48330" y="62281"/>
                    <a:pt x="62281" y="48330"/>
                    <a:pt x="62281" y="31126"/>
                  </a:cubicBezTo>
                  <a:cubicBezTo>
                    <a:pt x="62281" y="13952"/>
                    <a:pt x="48330" y="1"/>
                    <a:pt x="31126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69" name="Google Shape;1869;p80"/>
          <p:cNvSpPr/>
          <p:nvPr/>
        </p:nvSpPr>
        <p:spPr>
          <a:xfrm rot="2037">
            <a:off x="6912961" y="1151663"/>
            <a:ext cx="1518900" cy="34473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Poppins"/>
              <a:ea typeface="Poppins"/>
              <a:cs typeface="Poppins"/>
              <a:sym typeface="Poppins"/>
            </a:endParaRPr>
          </a:p>
        </p:txBody>
      </p:sp>
      <p:grpSp>
        <p:nvGrpSpPr>
          <p:cNvPr id="1870" name="Google Shape;1870;p80"/>
          <p:cNvGrpSpPr/>
          <p:nvPr/>
        </p:nvGrpSpPr>
        <p:grpSpPr>
          <a:xfrm>
            <a:off x="7079650" y="539508"/>
            <a:ext cx="1351125" cy="232319"/>
            <a:chOff x="5486725" y="543869"/>
            <a:chExt cx="1351125" cy="232319"/>
          </a:xfrm>
        </p:grpSpPr>
        <p:sp>
          <p:nvSpPr>
            <p:cNvPr id="1871" name="Google Shape;1871;p80"/>
            <p:cNvSpPr/>
            <p:nvPr/>
          </p:nvSpPr>
          <p:spPr>
            <a:xfrm>
              <a:off x="6637975" y="711213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2" name="Google Shape;1872;p80"/>
            <p:cNvSpPr/>
            <p:nvPr/>
          </p:nvSpPr>
          <p:spPr>
            <a:xfrm>
              <a:off x="5918350" y="719938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3" name="Google Shape;1873;p80"/>
            <p:cNvSpPr/>
            <p:nvPr/>
          </p:nvSpPr>
          <p:spPr>
            <a:xfrm>
              <a:off x="5918350" y="543869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33"/>
                    <a:pt x="517" y="2249"/>
                    <a:pt x="1125" y="2249"/>
                  </a:cubicBezTo>
                  <a:cubicBezTo>
                    <a:pt x="1733" y="2249"/>
                    <a:pt x="2249" y="173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4" name="Google Shape;1874;p80"/>
            <p:cNvSpPr/>
            <p:nvPr/>
          </p:nvSpPr>
          <p:spPr>
            <a:xfrm>
              <a:off x="6637975" y="543869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63"/>
                    <a:pt x="517" y="2250"/>
                    <a:pt x="1125" y="2250"/>
                  </a:cubicBezTo>
                  <a:cubicBezTo>
                    <a:pt x="1733" y="2250"/>
                    <a:pt x="2249" y="176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5" name="Google Shape;1875;p80"/>
            <p:cNvSpPr/>
            <p:nvPr/>
          </p:nvSpPr>
          <p:spPr>
            <a:xfrm>
              <a:off x="6494350" y="711213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6" name="Google Shape;1876;p80"/>
            <p:cNvSpPr/>
            <p:nvPr/>
          </p:nvSpPr>
          <p:spPr>
            <a:xfrm>
              <a:off x="5774725" y="719938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7" name="Google Shape;1877;p80"/>
            <p:cNvSpPr/>
            <p:nvPr/>
          </p:nvSpPr>
          <p:spPr>
            <a:xfrm>
              <a:off x="5774725" y="543869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8" name="Google Shape;1878;p80"/>
            <p:cNvSpPr/>
            <p:nvPr/>
          </p:nvSpPr>
          <p:spPr>
            <a:xfrm>
              <a:off x="6494350" y="543869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9" name="Google Shape;1879;p80"/>
            <p:cNvSpPr/>
            <p:nvPr/>
          </p:nvSpPr>
          <p:spPr>
            <a:xfrm>
              <a:off x="6782350" y="711213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0" name="Google Shape;1880;p80"/>
            <p:cNvSpPr/>
            <p:nvPr/>
          </p:nvSpPr>
          <p:spPr>
            <a:xfrm>
              <a:off x="6062725" y="719938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1" name="Google Shape;1881;p80"/>
            <p:cNvSpPr/>
            <p:nvPr/>
          </p:nvSpPr>
          <p:spPr>
            <a:xfrm>
              <a:off x="6062725" y="543869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2" name="Google Shape;1882;p80"/>
            <p:cNvSpPr/>
            <p:nvPr/>
          </p:nvSpPr>
          <p:spPr>
            <a:xfrm>
              <a:off x="6782350" y="543869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3" name="Google Shape;1883;p80"/>
            <p:cNvSpPr/>
            <p:nvPr/>
          </p:nvSpPr>
          <p:spPr>
            <a:xfrm>
              <a:off x="6349975" y="711213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4" name="Google Shape;1884;p80"/>
            <p:cNvSpPr/>
            <p:nvPr/>
          </p:nvSpPr>
          <p:spPr>
            <a:xfrm>
              <a:off x="5630350" y="719938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1"/>
                  </a:moveTo>
                  <a:cubicBezTo>
                    <a:pt x="517" y="1"/>
                    <a:pt x="0" y="487"/>
                    <a:pt x="0" y="1125"/>
                  </a:cubicBezTo>
                  <a:cubicBezTo>
                    <a:pt x="0" y="1733"/>
                    <a:pt x="517" y="2250"/>
                    <a:pt x="1125" y="2250"/>
                  </a:cubicBezTo>
                  <a:cubicBezTo>
                    <a:pt x="1733" y="2250"/>
                    <a:pt x="2249" y="1733"/>
                    <a:pt x="2249" y="1125"/>
                  </a:cubicBezTo>
                  <a:cubicBezTo>
                    <a:pt x="224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5" name="Google Shape;1885;p80"/>
            <p:cNvSpPr/>
            <p:nvPr/>
          </p:nvSpPr>
          <p:spPr>
            <a:xfrm>
              <a:off x="5630350" y="543869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33"/>
                    <a:pt x="517" y="2249"/>
                    <a:pt x="1125" y="2249"/>
                  </a:cubicBezTo>
                  <a:cubicBezTo>
                    <a:pt x="1733" y="2249"/>
                    <a:pt x="2249" y="173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6" name="Google Shape;1886;p80"/>
            <p:cNvSpPr/>
            <p:nvPr/>
          </p:nvSpPr>
          <p:spPr>
            <a:xfrm>
              <a:off x="6349975" y="543869"/>
              <a:ext cx="56250" cy="56250"/>
            </a:xfrm>
            <a:custGeom>
              <a:avLst/>
              <a:gdLst/>
              <a:ahLst/>
              <a:cxnLst/>
              <a:rect l="l" t="t" r="r" b="b"/>
              <a:pathLst>
                <a:path w="2250" h="2250" extrusionOk="0">
                  <a:moveTo>
                    <a:pt x="1125" y="0"/>
                  </a:moveTo>
                  <a:cubicBezTo>
                    <a:pt x="517" y="0"/>
                    <a:pt x="0" y="517"/>
                    <a:pt x="0" y="1125"/>
                  </a:cubicBezTo>
                  <a:cubicBezTo>
                    <a:pt x="0" y="1763"/>
                    <a:pt x="517" y="2250"/>
                    <a:pt x="1125" y="2250"/>
                  </a:cubicBezTo>
                  <a:cubicBezTo>
                    <a:pt x="1733" y="2250"/>
                    <a:pt x="2249" y="1763"/>
                    <a:pt x="2249" y="1125"/>
                  </a:cubicBezTo>
                  <a:cubicBezTo>
                    <a:pt x="224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7" name="Google Shape;1887;p80"/>
            <p:cNvSpPr/>
            <p:nvPr/>
          </p:nvSpPr>
          <p:spPr>
            <a:xfrm>
              <a:off x="6206350" y="711213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8" name="Google Shape;1888;p80"/>
            <p:cNvSpPr/>
            <p:nvPr/>
          </p:nvSpPr>
          <p:spPr>
            <a:xfrm>
              <a:off x="5486725" y="719938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1"/>
                  </a:moveTo>
                  <a:cubicBezTo>
                    <a:pt x="487" y="1"/>
                    <a:pt x="0" y="487"/>
                    <a:pt x="0" y="1125"/>
                  </a:cubicBezTo>
                  <a:cubicBezTo>
                    <a:pt x="0" y="1733"/>
                    <a:pt x="487" y="2250"/>
                    <a:pt x="1125" y="2250"/>
                  </a:cubicBezTo>
                  <a:cubicBezTo>
                    <a:pt x="1733" y="2250"/>
                    <a:pt x="2219" y="1733"/>
                    <a:pt x="2219" y="1125"/>
                  </a:cubicBezTo>
                  <a:cubicBezTo>
                    <a:pt x="2219" y="487"/>
                    <a:pt x="1733" y="1"/>
                    <a:pt x="1125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9" name="Google Shape;1889;p80"/>
            <p:cNvSpPr/>
            <p:nvPr/>
          </p:nvSpPr>
          <p:spPr>
            <a:xfrm>
              <a:off x="5486725" y="543869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33"/>
                    <a:pt x="487" y="2249"/>
                    <a:pt x="1125" y="2249"/>
                  </a:cubicBezTo>
                  <a:cubicBezTo>
                    <a:pt x="1733" y="2249"/>
                    <a:pt x="2219" y="173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0" name="Google Shape;1890;p80"/>
            <p:cNvSpPr/>
            <p:nvPr/>
          </p:nvSpPr>
          <p:spPr>
            <a:xfrm>
              <a:off x="6206350" y="543869"/>
              <a:ext cx="55500" cy="56250"/>
            </a:xfrm>
            <a:custGeom>
              <a:avLst/>
              <a:gdLst/>
              <a:ahLst/>
              <a:cxnLst/>
              <a:rect l="l" t="t" r="r" b="b"/>
              <a:pathLst>
                <a:path w="2220" h="2250" extrusionOk="0">
                  <a:moveTo>
                    <a:pt x="1125" y="0"/>
                  </a:moveTo>
                  <a:cubicBezTo>
                    <a:pt x="487" y="0"/>
                    <a:pt x="0" y="517"/>
                    <a:pt x="0" y="1125"/>
                  </a:cubicBezTo>
                  <a:cubicBezTo>
                    <a:pt x="0" y="1763"/>
                    <a:pt x="487" y="2250"/>
                    <a:pt x="1125" y="2250"/>
                  </a:cubicBezTo>
                  <a:cubicBezTo>
                    <a:pt x="1733" y="2250"/>
                    <a:pt x="2219" y="1763"/>
                    <a:pt x="2219" y="1125"/>
                  </a:cubicBezTo>
                  <a:cubicBezTo>
                    <a:pt x="2219" y="517"/>
                    <a:pt x="1733" y="0"/>
                    <a:pt x="1125" y="0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821415" y="3206931"/>
            <a:ext cx="4580209" cy="1182914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0560" y="4350589"/>
            <a:ext cx="1242351" cy="878641"/>
          </a:xfrm>
          <a:prstGeom prst="rect">
            <a:avLst/>
          </a:prstGeom>
        </p:spPr>
      </p:pic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89710" y="173181"/>
            <a:ext cx="29674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 of Joints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2054" y="4370753"/>
            <a:ext cx="1242351" cy="878641"/>
          </a:xfrm>
          <a:prstGeom prst="rect">
            <a:avLst/>
          </a:prstGeom>
        </p:spPr>
      </p:pic>
      <p:sp>
        <p:nvSpPr>
          <p:cNvPr id="10" name="Curved Right Arrow 9"/>
          <p:cNvSpPr/>
          <p:nvPr/>
        </p:nvSpPr>
        <p:spPr>
          <a:xfrm>
            <a:off x="983034" y="1335069"/>
            <a:ext cx="292874" cy="385685"/>
          </a:xfrm>
          <a:prstGeom prst="curvedRightArrow">
            <a:avLst>
              <a:gd name="adj1" fmla="val 20333"/>
              <a:gd name="adj2" fmla="val 59260"/>
              <a:gd name="adj3" fmla="val 43372"/>
            </a:avLst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3" name="Curved Right Arrow 12"/>
          <p:cNvSpPr/>
          <p:nvPr/>
        </p:nvSpPr>
        <p:spPr>
          <a:xfrm>
            <a:off x="983034" y="2948933"/>
            <a:ext cx="292874" cy="385685"/>
          </a:xfrm>
          <a:prstGeom prst="curvedRightArrow">
            <a:avLst>
              <a:gd name="adj1" fmla="val 20333"/>
              <a:gd name="adj2" fmla="val 59260"/>
              <a:gd name="adj3" fmla="val 43372"/>
            </a:avLst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1378889" y="1493694"/>
            <a:ext cx="4348516" cy="34054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30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Aptos"/>
              </a:rPr>
              <a:t>A </a:t>
            </a:r>
            <a:r>
              <a:rPr lang="en-US" sz="13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Aptos"/>
              </a:rPr>
              <a:t>process used to solve for the unknown forces acting on the </a:t>
            </a:r>
            <a:r>
              <a:rPr lang="en-US" sz="130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Aptos"/>
              </a:rPr>
              <a:t>members of </a:t>
            </a:r>
            <a:r>
              <a:rPr lang="en-US" sz="13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Aptos"/>
              </a:rPr>
              <a:t>a truss system. </a:t>
            </a:r>
            <a:endParaRPr lang="en-GB" sz="13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606135" y="2433711"/>
            <a:ext cx="4380911" cy="550494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300" dirty="0" smtClean="0">
                <a:solidFill>
                  <a:schemeClr val="accent1">
                    <a:lumMod val="10000"/>
                  </a:schemeClr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A</a:t>
            </a:r>
            <a:r>
              <a:rPr lang="vi-VN" sz="1300" dirty="0" smtClean="0">
                <a:solidFill>
                  <a:schemeClr val="accent1">
                    <a:lumMod val="10000"/>
                  </a:schemeClr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1300" dirty="0">
                <a:solidFill>
                  <a:schemeClr val="accent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ber is a straight structural element connecting the joints in the truss system. </a:t>
            </a:r>
            <a:r>
              <a:rPr lang="en-US" dirty="0">
                <a:solidFill>
                  <a:schemeClr val="accent1">
                    <a:lumMod val="10000"/>
                  </a:schemeClr>
                </a:solidFill>
              </a:rPr>
              <a:t/>
            </a:r>
            <a:br>
              <a:rPr lang="en-US" dirty="0">
                <a:solidFill>
                  <a:schemeClr val="accent1">
                    <a:lumMod val="10000"/>
                  </a:schemeClr>
                </a:solidFill>
              </a:rPr>
            </a:br>
            <a:endParaRPr lang="en-GB" dirty="0">
              <a:solidFill>
                <a:schemeClr val="accent1">
                  <a:lumMod val="10000"/>
                </a:schemeClr>
              </a:solidFill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1355833" y="3153865"/>
            <a:ext cx="935464" cy="277564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Aptos"/>
              </a:rPr>
              <a:t>Where:</a:t>
            </a:r>
            <a:endParaRPr lang="en-GB" dirty="0"/>
          </a:p>
        </p:txBody>
      </p:sp>
      <p:sp>
        <p:nvSpPr>
          <p:cNvPr id="11" name="Left Brace 10"/>
          <p:cNvSpPr/>
          <p:nvPr/>
        </p:nvSpPr>
        <p:spPr>
          <a:xfrm>
            <a:off x="2347707" y="2662187"/>
            <a:ext cx="202018" cy="1363085"/>
          </a:xfrm>
          <a:prstGeom prst="leftBrace">
            <a:avLst>
              <a:gd name="adj1" fmla="val 82391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ounded Rectangle 21"/>
          <p:cNvSpPr/>
          <p:nvPr/>
        </p:nvSpPr>
        <p:spPr>
          <a:xfrm>
            <a:off x="2606135" y="3686040"/>
            <a:ext cx="4487237" cy="611639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300" dirty="0">
                <a:solidFill>
                  <a:schemeClr val="accent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truss is a structure consisting of members connected at the joints. </a:t>
            </a:r>
            <a:br>
              <a:rPr lang="en-US" sz="1300" dirty="0">
                <a:solidFill>
                  <a:schemeClr val="accent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GB" sz="1300" dirty="0">
              <a:solidFill>
                <a:schemeClr val="accent1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Up-Down Arrow 23"/>
          <p:cNvSpPr/>
          <p:nvPr/>
        </p:nvSpPr>
        <p:spPr>
          <a:xfrm>
            <a:off x="4672301" y="3075893"/>
            <a:ext cx="248578" cy="517451"/>
          </a:xfrm>
          <a:prstGeom prst="upDownArrow">
            <a:avLst/>
          </a:prstGeom>
          <a:solidFill>
            <a:schemeClr val="bg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5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25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5" grpId="0" animBg="1"/>
      <p:bldP spid="16" grpId="0" animBg="1"/>
      <p:bldP spid="20" grpId="0" animBg="1"/>
      <p:bldP spid="11" grpId="0" animBg="1"/>
      <p:bldP spid="22" grpId="0" animBg="1"/>
      <p:bldP spid="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89710" y="173181"/>
            <a:ext cx="29674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 of Joints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2054" y="4370753"/>
            <a:ext cx="1242351" cy="87864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89709" y="1192570"/>
            <a:ext cx="6648861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joints are considered as particles subjected to forces due to the connections between the truss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mebers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applied loads. Since the joints are always in a state of equilibrium, it follows two equations:</a:t>
            </a:r>
            <a:endParaRPr lang="en-GB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712570"/>
              </p:ext>
            </p:extLst>
          </p:nvPr>
        </p:nvGraphicFramePr>
        <p:xfrm>
          <a:off x="3627720" y="1924635"/>
          <a:ext cx="9001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5" imgW="571320" imgH="253800" progId="Equation.DSMT4">
                  <p:embed/>
                </p:oleObj>
              </mc:Choice>
              <mc:Fallback>
                <p:oleObj name="Equation" r:id="rId5" imgW="57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7720" y="1924635"/>
                        <a:ext cx="900113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711547"/>
              </p:ext>
            </p:extLst>
          </p:nvPr>
        </p:nvGraphicFramePr>
        <p:xfrm>
          <a:off x="3627720" y="2562810"/>
          <a:ext cx="943795" cy="393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27720" y="2562810"/>
                        <a:ext cx="943795" cy="393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20452" y="1924635"/>
            <a:ext cx="4026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)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4620452" y="2562810"/>
            <a:ext cx="4026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)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884354" y="3110150"/>
            <a:ext cx="7117654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 planar truss, we will apply (1) to the two coordinate axes Ox, Oy &amp; combine with (2), we get:</a:t>
            </a:r>
            <a:endParaRPr lang="en-GB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372568"/>
              </p:ext>
            </p:extLst>
          </p:nvPr>
        </p:nvGraphicFramePr>
        <p:xfrm>
          <a:off x="3568983" y="3594436"/>
          <a:ext cx="958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9" imgW="609480" imgH="253800" progId="Equation.DSMT4">
                  <p:embed/>
                </p:oleObj>
              </mc:Choice>
              <mc:Fallback>
                <p:oleObj name="Equation" r:id="rId9" imgW="60948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8983" y="3594436"/>
                        <a:ext cx="9588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02043"/>
              </p:ext>
            </p:extLst>
          </p:nvPr>
        </p:nvGraphicFramePr>
        <p:xfrm>
          <a:off x="3596898" y="4231944"/>
          <a:ext cx="943795" cy="393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11" imgW="609480" imgH="253800" progId="Equation.DSMT4">
                  <p:embed/>
                </p:oleObj>
              </mc:Choice>
              <mc:Fallback>
                <p:oleObj name="Equation" r:id="rId11" imgW="60948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96898" y="4231944"/>
                        <a:ext cx="943795" cy="393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8433625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7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" name="Google Shape;1641;p70"/>
          <p:cNvSpPr txBox="1">
            <a:spLocks noGrp="1"/>
          </p:cNvSpPr>
          <p:nvPr>
            <p:ph type="title"/>
          </p:nvPr>
        </p:nvSpPr>
        <p:spPr>
          <a:xfrm>
            <a:off x="872100" y="539500"/>
            <a:ext cx="73998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cedure for applying Method of Joint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2" name="Google Shape;1642;p70"/>
          <p:cNvSpPr txBox="1"/>
          <p:nvPr/>
        </p:nvSpPr>
        <p:spPr>
          <a:xfrm>
            <a:off x="918096" y="2542644"/>
            <a:ext cx="2142900" cy="429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300" dirty="0">
                <a:solidFill>
                  <a:schemeClr val="dk1"/>
                </a:solidFill>
                <a:latin typeface="Poppins Medium"/>
                <a:ea typeface="Poppins Medium"/>
                <a:cs typeface="Poppins Medium"/>
                <a:sym typeface="Poppins Medium"/>
              </a:rPr>
              <a:t>Step 01</a:t>
            </a:r>
            <a:endParaRPr sz="2300" dirty="0">
              <a:solidFill>
                <a:schemeClr val="dk1"/>
              </a:solidFill>
              <a:latin typeface="Poppins Medium"/>
              <a:ea typeface="Poppins Medium"/>
              <a:cs typeface="Poppins Medium"/>
              <a:sym typeface="Poppins Medium"/>
            </a:endParaRPr>
          </a:p>
        </p:txBody>
      </p:sp>
      <p:sp>
        <p:nvSpPr>
          <p:cNvPr id="1643" name="Google Shape;1643;p70"/>
          <p:cNvSpPr txBox="1"/>
          <p:nvPr/>
        </p:nvSpPr>
        <p:spPr>
          <a:xfrm>
            <a:off x="769563" y="2842965"/>
            <a:ext cx="2439964" cy="4653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 smtClean="0">
                <a:solidFill>
                  <a:schemeClr val="dk1"/>
                </a:solidFill>
                <a:latin typeface="Times New Roman" panose="02020603050405020304" pitchFamily="18" charset="0"/>
                <a:ea typeface="Roboto"/>
                <a:cs typeface="Times New Roman" panose="02020603050405020304" pitchFamily="18" charset="0"/>
                <a:sym typeface="Roboto"/>
              </a:rPr>
              <a:t>Assign numbers or letters to members</a:t>
            </a:r>
            <a:endParaRPr sz="2000" dirty="0">
              <a:solidFill>
                <a:schemeClr val="dk1"/>
              </a:solidFill>
              <a:latin typeface="Times New Roman" panose="02020603050405020304" pitchFamily="18" charset="0"/>
              <a:ea typeface="Roboto"/>
              <a:cs typeface="Times New Roman" panose="02020603050405020304" pitchFamily="18" charset="0"/>
              <a:sym typeface="Roboto"/>
            </a:endParaRPr>
          </a:p>
        </p:txBody>
      </p:sp>
      <p:sp>
        <p:nvSpPr>
          <p:cNvPr id="1652" name="Google Shape;1652;p70"/>
          <p:cNvSpPr/>
          <p:nvPr/>
        </p:nvSpPr>
        <p:spPr>
          <a:xfrm>
            <a:off x="1326368" y="2247832"/>
            <a:ext cx="6536100" cy="1131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Roboto"/>
              <a:ea typeface="Roboto"/>
              <a:cs typeface="Roboto"/>
              <a:sym typeface="Roboto"/>
            </a:endParaRPr>
          </a:p>
        </p:txBody>
      </p:sp>
      <p:cxnSp>
        <p:nvCxnSpPr>
          <p:cNvPr id="1653" name="Google Shape;1653;p70"/>
          <p:cNvCxnSpPr>
            <a:stCxn id="1642" idx="0"/>
          </p:cNvCxnSpPr>
          <p:nvPr/>
        </p:nvCxnSpPr>
        <p:spPr>
          <a:xfrm rot="10800000">
            <a:off x="1989546" y="2359944"/>
            <a:ext cx="0" cy="1827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1081" y="4363496"/>
            <a:ext cx="1242351" cy="878641"/>
          </a:xfrm>
          <a:prstGeom prst="rect">
            <a:avLst/>
          </a:prstGeom>
        </p:spPr>
      </p:pic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50"/>
                                        <p:tgtEl>
                                          <p:spTgt spid="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50"/>
                                        <p:tgtEl>
                                          <p:spTgt spid="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50"/>
                                        <p:tgtEl>
                                          <p:spTgt spid="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" grpId="0"/>
      <p:bldP spid="1643" grpId="0"/>
      <p:bldP spid="16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6" name="Google Shape;1316;p49"/>
          <p:cNvGrpSpPr/>
          <p:nvPr/>
        </p:nvGrpSpPr>
        <p:grpSpPr>
          <a:xfrm>
            <a:off x="6501905" y="1607312"/>
            <a:ext cx="1928874" cy="1928874"/>
            <a:chOff x="3901550" y="2223725"/>
            <a:chExt cx="1557050" cy="1557050"/>
          </a:xfrm>
        </p:grpSpPr>
        <p:sp>
          <p:nvSpPr>
            <p:cNvPr id="1317" name="Google Shape;1317;p49"/>
            <p:cNvSpPr/>
            <p:nvPr/>
          </p:nvSpPr>
          <p:spPr>
            <a:xfrm>
              <a:off x="4212350" y="2535275"/>
              <a:ext cx="934700" cy="933925"/>
            </a:xfrm>
            <a:custGeom>
              <a:avLst/>
              <a:gdLst/>
              <a:ahLst/>
              <a:cxnLst/>
              <a:rect l="l" t="t" r="r" b="b"/>
              <a:pathLst>
                <a:path w="37388" h="37357" extrusionOk="0">
                  <a:moveTo>
                    <a:pt x="18694" y="1"/>
                  </a:moveTo>
                  <a:cubicBezTo>
                    <a:pt x="8390" y="1"/>
                    <a:pt x="1" y="8360"/>
                    <a:pt x="1" y="18664"/>
                  </a:cubicBezTo>
                  <a:cubicBezTo>
                    <a:pt x="1" y="28998"/>
                    <a:pt x="8390" y="37357"/>
                    <a:pt x="18694" y="37357"/>
                  </a:cubicBezTo>
                  <a:cubicBezTo>
                    <a:pt x="29028" y="37357"/>
                    <a:pt x="37387" y="28998"/>
                    <a:pt x="37387" y="18664"/>
                  </a:cubicBezTo>
                  <a:cubicBezTo>
                    <a:pt x="37387" y="8360"/>
                    <a:pt x="29028" y="1"/>
                    <a:pt x="1869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8" name="Google Shape;1318;p49"/>
            <p:cNvSpPr/>
            <p:nvPr/>
          </p:nvSpPr>
          <p:spPr>
            <a:xfrm>
              <a:off x="4385600" y="2707775"/>
              <a:ext cx="588950" cy="588950"/>
            </a:xfrm>
            <a:custGeom>
              <a:avLst/>
              <a:gdLst/>
              <a:ahLst/>
              <a:cxnLst/>
              <a:rect l="l" t="t" r="r" b="b"/>
              <a:pathLst>
                <a:path w="23558" h="23558" fill="none" extrusionOk="0">
                  <a:moveTo>
                    <a:pt x="23557" y="11764"/>
                  </a:moveTo>
                  <a:cubicBezTo>
                    <a:pt x="23557" y="18268"/>
                    <a:pt x="18269" y="23557"/>
                    <a:pt x="11764" y="23557"/>
                  </a:cubicBezTo>
                  <a:cubicBezTo>
                    <a:pt x="5259" y="23557"/>
                    <a:pt x="1" y="18268"/>
                    <a:pt x="1" y="11764"/>
                  </a:cubicBezTo>
                  <a:cubicBezTo>
                    <a:pt x="1" y="5259"/>
                    <a:pt x="5259" y="1"/>
                    <a:pt x="11764" y="1"/>
                  </a:cubicBezTo>
                  <a:cubicBezTo>
                    <a:pt x="18269" y="1"/>
                    <a:pt x="23557" y="5259"/>
                    <a:pt x="23557" y="11764"/>
                  </a:cubicBez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9" name="Google Shape;1319;p49"/>
            <p:cNvSpPr/>
            <p:nvPr/>
          </p:nvSpPr>
          <p:spPr>
            <a:xfrm>
              <a:off x="4596100" y="2919025"/>
              <a:ext cx="167200" cy="166450"/>
            </a:xfrm>
            <a:custGeom>
              <a:avLst/>
              <a:gdLst/>
              <a:ahLst/>
              <a:cxnLst/>
              <a:rect l="l" t="t" r="r" b="b"/>
              <a:pathLst>
                <a:path w="6688" h="6658" extrusionOk="0">
                  <a:moveTo>
                    <a:pt x="3344" y="1"/>
                  </a:moveTo>
                  <a:cubicBezTo>
                    <a:pt x="1520" y="1"/>
                    <a:pt x="0" y="1490"/>
                    <a:pt x="0" y="3314"/>
                  </a:cubicBezTo>
                  <a:cubicBezTo>
                    <a:pt x="0" y="5168"/>
                    <a:pt x="1520" y="6657"/>
                    <a:pt x="3344" y="6657"/>
                  </a:cubicBezTo>
                  <a:cubicBezTo>
                    <a:pt x="5198" y="6657"/>
                    <a:pt x="6687" y="5168"/>
                    <a:pt x="6687" y="3314"/>
                  </a:cubicBezTo>
                  <a:cubicBezTo>
                    <a:pt x="6687" y="1490"/>
                    <a:pt x="5198" y="1"/>
                    <a:pt x="3344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0" name="Google Shape;1320;p49"/>
            <p:cNvSpPr/>
            <p:nvPr/>
          </p:nvSpPr>
          <p:spPr>
            <a:xfrm>
              <a:off x="4496550" y="2819475"/>
              <a:ext cx="366300" cy="365525"/>
            </a:xfrm>
            <a:custGeom>
              <a:avLst/>
              <a:gdLst/>
              <a:ahLst/>
              <a:cxnLst/>
              <a:rect l="l" t="t" r="r" b="b"/>
              <a:pathLst>
                <a:path w="14652" h="14621" fill="none" extrusionOk="0">
                  <a:moveTo>
                    <a:pt x="14651" y="7296"/>
                  </a:moveTo>
                  <a:cubicBezTo>
                    <a:pt x="14651" y="11338"/>
                    <a:pt x="11369" y="14621"/>
                    <a:pt x="7326" y="14621"/>
                  </a:cubicBezTo>
                  <a:cubicBezTo>
                    <a:pt x="3283" y="14621"/>
                    <a:pt x="1" y="11338"/>
                    <a:pt x="1" y="7296"/>
                  </a:cubicBezTo>
                  <a:cubicBezTo>
                    <a:pt x="1" y="3283"/>
                    <a:pt x="3283" y="1"/>
                    <a:pt x="7326" y="1"/>
                  </a:cubicBezTo>
                  <a:cubicBezTo>
                    <a:pt x="11369" y="1"/>
                    <a:pt x="14651" y="3283"/>
                    <a:pt x="14651" y="7296"/>
                  </a:cubicBez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1" name="Google Shape;1321;p49"/>
            <p:cNvSpPr/>
            <p:nvPr/>
          </p:nvSpPr>
          <p:spPr>
            <a:xfrm>
              <a:off x="3901550" y="2223725"/>
              <a:ext cx="1557050" cy="1557050"/>
            </a:xfrm>
            <a:custGeom>
              <a:avLst/>
              <a:gdLst/>
              <a:ahLst/>
              <a:cxnLst/>
              <a:rect l="l" t="t" r="r" b="b"/>
              <a:pathLst>
                <a:path w="62282" h="62282" extrusionOk="0">
                  <a:moveTo>
                    <a:pt x="31126" y="5259"/>
                  </a:moveTo>
                  <a:cubicBezTo>
                    <a:pt x="45412" y="5259"/>
                    <a:pt x="57023" y="16840"/>
                    <a:pt x="57023" y="31126"/>
                  </a:cubicBezTo>
                  <a:cubicBezTo>
                    <a:pt x="57023" y="45442"/>
                    <a:pt x="45412" y="57023"/>
                    <a:pt x="31126" y="57023"/>
                  </a:cubicBezTo>
                  <a:cubicBezTo>
                    <a:pt x="16840" y="57023"/>
                    <a:pt x="5259" y="45442"/>
                    <a:pt x="5259" y="31126"/>
                  </a:cubicBezTo>
                  <a:cubicBezTo>
                    <a:pt x="5259" y="16840"/>
                    <a:pt x="16840" y="5259"/>
                    <a:pt x="31126" y="5259"/>
                  </a:cubicBezTo>
                  <a:close/>
                  <a:moveTo>
                    <a:pt x="31126" y="1"/>
                  </a:moveTo>
                  <a:cubicBezTo>
                    <a:pt x="13922" y="1"/>
                    <a:pt x="1" y="13952"/>
                    <a:pt x="1" y="31126"/>
                  </a:cubicBezTo>
                  <a:cubicBezTo>
                    <a:pt x="1" y="48330"/>
                    <a:pt x="13922" y="62281"/>
                    <a:pt x="31126" y="62281"/>
                  </a:cubicBezTo>
                  <a:cubicBezTo>
                    <a:pt x="48330" y="62281"/>
                    <a:pt x="62281" y="48330"/>
                    <a:pt x="62281" y="31126"/>
                  </a:cubicBezTo>
                  <a:cubicBezTo>
                    <a:pt x="62281" y="13952"/>
                    <a:pt x="48330" y="1"/>
                    <a:pt x="31126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22" name="Google Shape;1322;p49"/>
          <p:cNvSpPr/>
          <p:nvPr/>
        </p:nvSpPr>
        <p:spPr>
          <a:xfrm>
            <a:off x="7459400" y="1152125"/>
            <a:ext cx="1518600" cy="34473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Poppins"/>
              <a:ea typeface="Poppins"/>
              <a:cs typeface="Poppins"/>
              <a:sym typeface="Poppins"/>
            </a:endParaRPr>
          </a:p>
        </p:txBody>
      </p:sp>
      <p:grpSp>
        <p:nvGrpSpPr>
          <p:cNvPr id="1323" name="Google Shape;1323;p49"/>
          <p:cNvGrpSpPr/>
          <p:nvPr/>
        </p:nvGrpSpPr>
        <p:grpSpPr>
          <a:xfrm>
            <a:off x="5185187" y="3651485"/>
            <a:ext cx="1895833" cy="1895866"/>
            <a:chOff x="3835450" y="-252000"/>
            <a:chExt cx="1445325" cy="1445350"/>
          </a:xfrm>
        </p:grpSpPr>
        <p:sp>
          <p:nvSpPr>
            <p:cNvPr id="1324" name="Google Shape;1324;p49"/>
            <p:cNvSpPr/>
            <p:nvPr/>
          </p:nvSpPr>
          <p:spPr>
            <a:xfrm>
              <a:off x="3835450" y="-252000"/>
              <a:ext cx="1445325" cy="1445350"/>
            </a:xfrm>
            <a:custGeom>
              <a:avLst/>
              <a:gdLst/>
              <a:ahLst/>
              <a:cxnLst/>
              <a:rect l="l" t="t" r="r" b="b"/>
              <a:pathLst>
                <a:path w="57813" h="57814" fill="none" extrusionOk="0">
                  <a:moveTo>
                    <a:pt x="43375" y="14439"/>
                  </a:moveTo>
                  <a:lnTo>
                    <a:pt x="28907" y="1"/>
                  </a:lnTo>
                  <a:lnTo>
                    <a:pt x="14438" y="14439"/>
                  </a:lnTo>
                  <a:lnTo>
                    <a:pt x="0" y="28907"/>
                  </a:lnTo>
                  <a:lnTo>
                    <a:pt x="14438" y="43375"/>
                  </a:lnTo>
                  <a:lnTo>
                    <a:pt x="28907" y="57813"/>
                  </a:lnTo>
                  <a:lnTo>
                    <a:pt x="43375" y="43375"/>
                  </a:lnTo>
                  <a:lnTo>
                    <a:pt x="57813" y="28907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5" name="Google Shape;1325;p49"/>
            <p:cNvSpPr/>
            <p:nvPr/>
          </p:nvSpPr>
          <p:spPr>
            <a:xfrm>
              <a:off x="3972225" y="-115200"/>
              <a:ext cx="1171775" cy="1171750"/>
            </a:xfrm>
            <a:custGeom>
              <a:avLst/>
              <a:gdLst/>
              <a:ahLst/>
              <a:cxnLst/>
              <a:rect l="l" t="t" r="r" b="b"/>
              <a:pathLst>
                <a:path w="46871" h="46870" fill="none" extrusionOk="0">
                  <a:moveTo>
                    <a:pt x="46871" y="23435"/>
                  </a:moveTo>
                  <a:lnTo>
                    <a:pt x="35138" y="11733"/>
                  </a:lnTo>
                  <a:lnTo>
                    <a:pt x="23436" y="0"/>
                  </a:lnTo>
                  <a:lnTo>
                    <a:pt x="11733" y="11733"/>
                  </a:lnTo>
                  <a:lnTo>
                    <a:pt x="0" y="23435"/>
                  </a:lnTo>
                  <a:lnTo>
                    <a:pt x="11733" y="35137"/>
                  </a:lnTo>
                  <a:lnTo>
                    <a:pt x="23436" y="46870"/>
                  </a:lnTo>
                  <a:lnTo>
                    <a:pt x="35138" y="35137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6" name="Google Shape;1326;p49"/>
            <p:cNvSpPr/>
            <p:nvPr/>
          </p:nvSpPr>
          <p:spPr>
            <a:xfrm>
              <a:off x="4109775" y="22325"/>
              <a:ext cx="896700" cy="896700"/>
            </a:xfrm>
            <a:custGeom>
              <a:avLst/>
              <a:gdLst/>
              <a:ahLst/>
              <a:cxnLst/>
              <a:rect l="l" t="t" r="r" b="b"/>
              <a:pathLst>
                <a:path w="35868" h="35868" fill="none" extrusionOk="0">
                  <a:moveTo>
                    <a:pt x="35867" y="17934"/>
                  </a:moveTo>
                  <a:lnTo>
                    <a:pt x="26900" y="8967"/>
                  </a:lnTo>
                  <a:lnTo>
                    <a:pt x="17934" y="1"/>
                  </a:lnTo>
                  <a:lnTo>
                    <a:pt x="8967" y="8967"/>
                  </a:lnTo>
                  <a:lnTo>
                    <a:pt x="0" y="17934"/>
                  </a:lnTo>
                  <a:lnTo>
                    <a:pt x="8967" y="26901"/>
                  </a:lnTo>
                  <a:lnTo>
                    <a:pt x="17934" y="35867"/>
                  </a:lnTo>
                  <a:lnTo>
                    <a:pt x="26900" y="26901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7" name="Google Shape;1327;p49"/>
            <p:cNvSpPr/>
            <p:nvPr/>
          </p:nvSpPr>
          <p:spPr>
            <a:xfrm>
              <a:off x="4247300" y="159875"/>
              <a:ext cx="621625" cy="621600"/>
            </a:xfrm>
            <a:custGeom>
              <a:avLst/>
              <a:gdLst/>
              <a:ahLst/>
              <a:cxnLst/>
              <a:rect l="l" t="t" r="r" b="b"/>
              <a:pathLst>
                <a:path w="24865" h="24864" fill="none" extrusionOk="0">
                  <a:moveTo>
                    <a:pt x="24864" y="12432"/>
                  </a:moveTo>
                  <a:lnTo>
                    <a:pt x="18664" y="6201"/>
                  </a:lnTo>
                  <a:lnTo>
                    <a:pt x="12433" y="0"/>
                  </a:lnTo>
                  <a:lnTo>
                    <a:pt x="6201" y="6201"/>
                  </a:lnTo>
                  <a:lnTo>
                    <a:pt x="1" y="12432"/>
                  </a:lnTo>
                  <a:lnTo>
                    <a:pt x="6201" y="18663"/>
                  </a:lnTo>
                  <a:lnTo>
                    <a:pt x="12433" y="24864"/>
                  </a:lnTo>
                  <a:lnTo>
                    <a:pt x="18664" y="18663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8" name="Google Shape;1328;p49"/>
            <p:cNvSpPr/>
            <p:nvPr/>
          </p:nvSpPr>
          <p:spPr>
            <a:xfrm>
              <a:off x="4384075" y="296650"/>
              <a:ext cx="348075" cy="348050"/>
            </a:xfrm>
            <a:custGeom>
              <a:avLst/>
              <a:gdLst/>
              <a:ahLst/>
              <a:cxnLst/>
              <a:rect l="l" t="t" r="r" b="b"/>
              <a:pathLst>
                <a:path w="13923" h="13922" fill="none" extrusionOk="0">
                  <a:moveTo>
                    <a:pt x="10427" y="3496"/>
                  </a:moveTo>
                  <a:lnTo>
                    <a:pt x="6962" y="0"/>
                  </a:lnTo>
                  <a:lnTo>
                    <a:pt x="3496" y="3496"/>
                  </a:lnTo>
                  <a:lnTo>
                    <a:pt x="1" y="6961"/>
                  </a:lnTo>
                  <a:lnTo>
                    <a:pt x="3496" y="10426"/>
                  </a:lnTo>
                  <a:lnTo>
                    <a:pt x="6962" y="13922"/>
                  </a:lnTo>
                  <a:lnTo>
                    <a:pt x="10427" y="10426"/>
                  </a:lnTo>
                  <a:lnTo>
                    <a:pt x="13922" y="6961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8" name="Picture 17"/>
          <p:cNvPicPr/>
          <p:nvPr/>
        </p:nvPicPr>
        <p:blipFill>
          <a:blip r:embed="rId3"/>
          <a:stretch>
            <a:fillRect/>
          </a:stretch>
        </p:blipFill>
        <p:spPr>
          <a:xfrm>
            <a:off x="543034" y="427776"/>
            <a:ext cx="5182377" cy="295273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69632" y="3390685"/>
            <a:ext cx="48990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cture 1.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step is </a:t>
            </a:r>
            <a:r>
              <a:rPr lang="en-GB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beling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ach joints and each members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8515" y="4371149"/>
            <a:ext cx="1242351" cy="878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408127"/>
      </p:ext>
    </p:extLst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" name="Google Shape;1641;p70"/>
          <p:cNvSpPr txBox="1">
            <a:spLocks noGrp="1"/>
          </p:cNvSpPr>
          <p:nvPr>
            <p:ph type="title"/>
          </p:nvPr>
        </p:nvSpPr>
        <p:spPr>
          <a:xfrm>
            <a:off x="872100" y="539500"/>
            <a:ext cx="73998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dure for applying Method of Joint</a:t>
            </a:r>
            <a:endParaRPr dirty="0"/>
          </a:p>
        </p:txBody>
      </p:sp>
      <p:sp>
        <p:nvSpPr>
          <p:cNvPr id="1642" name="Google Shape;1642;p70"/>
          <p:cNvSpPr txBox="1"/>
          <p:nvPr/>
        </p:nvSpPr>
        <p:spPr>
          <a:xfrm>
            <a:off x="918096" y="2542644"/>
            <a:ext cx="2142900" cy="429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300" dirty="0">
                <a:solidFill>
                  <a:schemeClr val="dk1"/>
                </a:solidFill>
                <a:latin typeface="Poppins Medium"/>
                <a:ea typeface="Poppins Medium"/>
                <a:cs typeface="Poppins Medium"/>
                <a:sym typeface="Poppins Medium"/>
              </a:rPr>
              <a:t>Step 01</a:t>
            </a:r>
            <a:endParaRPr sz="2300" dirty="0">
              <a:solidFill>
                <a:schemeClr val="dk1"/>
              </a:solidFill>
              <a:latin typeface="Poppins Medium"/>
              <a:ea typeface="Poppins Medium"/>
              <a:cs typeface="Poppins Medium"/>
              <a:sym typeface="Poppins Medium"/>
            </a:endParaRPr>
          </a:p>
        </p:txBody>
      </p:sp>
      <p:sp>
        <p:nvSpPr>
          <p:cNvPr id="1643" name="Google Shape;1643;p70"/>
          <p:cNvSpPr txBox="1"/>
          <p:nvPr/>
        </p:nvSpPr>
        <p:spPr>
          <a:xfrm>
            <a:off x="769563" y="2842965"/>
            <a:ext cx="2439964" cy="4653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ctr">
              <a:lnSpc>
                <a:spcPct val="115000"/>
              </a:lnSpc>
            </a:pPr>
            <a:r>
              <a:rPr lang="en-US" sz="2000" dirty="0">
                <a:solidFill>
                  <a:schemeClr val="dk1"/>
                </a:solidFill>
                <a:latin typeface="Times New Roman" panose="02020603050405020304" pitchFamily="18" charset="0"/>
                <a:ea typeface="Roboto"/>
                <a:cs typeface="Times New Roman" panose="02020603050405020304" pitchFamily="18" charset="0"/>
                <a:sym typeface="Roboto"/>
              </a:rPr>
              <a:t>Assign numbers or letters to members</a:t>
            </a:r>
          </a:p>
        </p:txBody>
      </p:sp>
      <p:sp>
        <p:nvSpPr>
          <p:cNvPr id="1646" name="Google Shape;1646;p70"/>
          <p:cNvSpPr txBox="1"/>
          <p:nvPr/>
        </p:nvSpPr>
        <p:spPr>
          <a:xfrm>
            <a:off x="3522968" y="2542644"/>
            <a:ext cx="2142900" cy="429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2300" dirty="0" smtClean="0">
                <a:solidFill>
                  <a:schemeClr val="dk1"/>
                </a:solidFill>
                <a:latin typeface="Poppins Medium"/>
                <a:ea typeface="Poppins Medium"/>
                <a:cs typeface="Poppins Medium"/>
                <a:sym typeface="Poppins Medium"/>
              </a:rPr>
              <a:t>Step 02</a:t>
            </a:r>
            <a:endParaRPr sz="2300" dirty="0">
              <a:solidFill>
                <a:schemeClr val="dk1"/>
              </a:solidFill>
              <a:latin typeface="Poppins Medium"/>
              <a:ea typeface="Poppins Medium"/>
              <a:cs typeface="Poppins Medium"/>
              <a:sym typeface="Poppins Medium"/>
            </a:endParaRPr>
          </a:p>
        </p:txBody>
      </p:sp>
      <p:sp>
        <p:nvSpPr>
          <p:cNvPr id="1647" name="Google Shape;1647;p70"/>
          <p:cNvSpPr txBox="1"/>
          <p:nvPr/>
        </p:nvSpPr>
        <p:spPr>
          <a:xfrm>
            <a:off x="3507159" y="2843381"/>
            <a:ext cx="2174518" cy="4649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ctr">
              <a:lnSpc>
                <a:spcPct val="115000"/>
              </a:lnSpc>
            </a:pPr>
            <a:r>
              <a:rPr lang="en-GB" sz="2000" dirty="0" smtClean="0">
                <a:solidFill>
                  <a:schemeClr val="dk1"/>
                </a:solidFill>
                <a:latin typeface="Times New Roman" panose="02020603050405020304" pitchFamily="18" charset="0"/>
                <a:ea typeface="Roboto"/>
                <a:cs typeface="Times New Roman" panose="02020603050405020304" pitchFamily="18" charset="0"/>
                <a:sym typeface="Roboto"/>
              </a:rPr>
              <a:t>Release the supports &amp; draw the reactions</a:t>
            </a:r>
            <a:endParaRPr lang="en-GB" sz="2000" dirty="0">
              <a:solidFill>
                <a:schemeClr val="dk1"/>
              </a:solidFill>
              <a:latin typeface="Times New Roman" panose="02020603050405020304" pitchFamily="18" charset="0"/>
              <a:ea typeface="Roboto"/>
              <a:cs typeface="Times New Roman" panose="02020603050405020304" pitchFamily="18" charset="0"/>
              <a:sym typeface="Roboto"/>
            </a:endParaRPr>
          </a:p>
        </p:txBody>
      </p:sp>
      <p:sp>
        <p:nvSpPr>
          <p:cNvPr id="1652" name="Google Shape;1652;p70"/>
          <p:cNvSpPr/>
          <p:nvPr/>
        </p:nvSpPr>
        <p:spPr>
          <a:xfrm>
            <a:off x="1326368" y="2247832"/>
            <a:ext cx="6536100" cy="1131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Roboto"/>
              <a:ea typeface="Roboto"/>
              <a:cs typeface="Roboto"/>
              <a:sym typeface="Roboto"/>
            </a:endParaRPr>
          </a:p>
        </p:txBody>
      </p:sp>
      <p:cxnSp>
        <p:nvCxnSpPr>
          <p:cNvPr id="1653" name="Google Shape;1653;p70"/>
          <p:cNvCxnSpPr>
            <a:stCxn id="1642" idx="0"/>
          </p:cNvCxnSpPr>
          <p:nvPr/>
        </p:nvCxnSpPr>
        <p:spPr>
          <a:xfrm rot="10800000">
            <a:off x="1989546" y="2359944"/>
            <a:ext cx="0" cy="1827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655" name="Google Shape;1655;p70"/>
          <p:cNvCxnSpPr>
            <a:stCxn id="1646" idx="0"/>
            <a:endCxn id="1652" idx="2"/>
          </p:cNvCxnSpPr>
          <p:nvPr/>
        </p:nvCxnSpPr>
        <p:spPr>
          <a:xfrm rot="10800000">
            <a:off x="4594418" y="2360844"/>
            <a:ext cx="0" cy="1818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2681" y="4348981"/>
            <a:ext cx="1242351" cy="878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4049633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"/>
                                        <p:tgtEl>
                                          <p:spTgt spid="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50"/>
                                        <p:tgtEl>
                                          <p:spTgt spid="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50"/>
                                        <p:tgtEl>
                                          <p:spTgt spid="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6" grpId="0"/>
      <p:bldP spid="16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6" name="Google Shape;1316;p49"/>
          <p:cNvGrpSpPr/>
          <p:nvPr/>
        </p:nvGrpSpPr>
        <p:grpSpPr>
          <a:xfrm>
            <a:off x="6501905" y="1607312"/>
            <a:ext cx="1928874" cy="1928874"/>
            <a:chOff x="3901550" y="2223725"/>
            <a:chExt cx="1557050" cy="1557050"/>
          </a:xfrm>
        </p:grpSpPr>
        <p:sp>
          <p:nvSpPr>
            <p:cNvPr id="1317" name="Google Shape;1317;p49"/>
            <p:cNvSpPr/>
            <p:nvPr/>
          </p:nvSpPr>
          <p:spPr>
            <a:xfrm>
              <a:off x="4212350" y="2535275"/>
              <a:ext cx="934700" cy="933925"/>
            </a:xfrm>
            <a:custGeom>
              <a:avLst/>
              <a:gdLst/>
              <a:ahLst/>
              <a:cxnLst/>
              <a:rect l="l" t="t" r="r" b="b"/>
              <a:pathLst>
                <a:path w="37388" h="37357" extrusionOk="0">
                  <a:moveTo>
                    <a:pt x="18694" y="1"/>
                  </a:moveTo>
                  <a:cubicBezTo>
                    <a:pt x="8390" y="1"/>
                    <a:pt x="1" y="8360"/>
                    <a:pt x="1" y="18664"/>
                  </a:cubicBezTo>
                  <a:cubicBezTo>
                    <a:pt x="1" y="28998"/>
                    <a:pt x="8390" y="37357"/>
                    <a:pt x="18694" y="37357"/>
                  </a:cubicBezTo>
                  <a:cubicBezTo>
                    <a:pt x="29028" y="37357"/>
                    <a:pt x="37387" y="28998"/>
                    <a:pt x="37387" y="18664"/>
                  </a:cubicBezTo>
                  <a:cubicBezTo>
                    <a:pt x="37387" y="8360"/>
                    <a:pt x="29028" y="1"/>
                    <a:pt x="1869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8" name="Google Shape;1318;p49"/>
            <p:cNvSpPr/>
            <p:nvPr/>
          </p:nvSpPr>
          <p:spPr>
            <a:xfrm>
              <a:off x="4385600" y="2707775"/>
              <a:ext cx="588950" cy="588950"/>
            </a:xfrm>
            <a:custGeom>
              <a:avLst/>
              <a:gdLst/>
              <a:ahLst/>
              <a:cxnLst/>
              <a:rect l="l" t="t" r="r" b="b"/>
              <a:pathLst>
                <a:path w="23558" h="23558" fill="none" extrusionOk="0">
                  <a:moveTo>
                    <a:pt x="23557" y="11764"/>
                  </a:moveTo>
                  <a:cubicBezTo>
                    <a:pt x="23557" y="18268"/>
                    <a:pt x="18269" y="23557"/>
                    <a:pt x="11764" y="23557"/>
                  </a:cubicBezTo>
                  <a:cubicBezTo>
                    <a:pt x="5259" y="23557"/>
                    <a:pt x="1" y="18268"/>
                    <a:pt x="1" y="11764"/>
                  </a:cubicBezTo>
                  <a:cubicBezTo>
                    <a:pt x="1" y="5259"/>
                    <a:pt x="5259" y="1"/>
                    <a:pt x="11764" y="1"/>
                  </a:cubicBezTo>
                  <a:cubicBezTo>
                    <a:pt x="18269" y="1"/>
                    <a:pt x="23557" y="5259"/>
                    <a:pt x="23557" y="11764"/>
                  </a:cubicBez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9" name="Google Shape;1319;p49"/>
            <p:cNvSpPr/>
            <p:nvPr/>
          </p:nvSpPr>
          <p:spPr>
            <a:xfrm>
              <a:off x="4596100" y="2919025"/>
              <a:ext cx="167200" cy="166450"/>
            </a:xfrm>
            <a:custGeom>
              <a:avLst/>
              <a:gdLst/>
              <a:ahLst/>
              <a:cxnLst/>
              <a:rect l="l" t="t" r="r" b="b"/>
              <a:pathLst>
                <a:path w="6688" h="6658" extrusionOk="0">
                  <a:moveTo>
                    <a:pt x="3344" y="1"/>
                  </a:moveTo>
                  <a:cubicBezTo>
                    <a:pt x="1520" y="1"/>
                    <a:pt x="0" y="1490"/>
                    <a:pt x="0" y="3314"/>
                  </a:cubicBezTo>
                  <a:cubicBezTo>
                    <a:pt x="0" y="5168"/>
                    <a:pt x="1520" y="6657"/>
                    <a:pt x="3344" y="6657"/>
                  </a:cubicBezTo>
                  <a:cubicBezTo>
                    <a:pt x="5198" y="6657"/>
                    <a:pt x="6687" y="5168"/>
                    <a:pt x="6687" y="3314"/>
                  </a:cubicBezTo>
                  <a:cubicBezTo>
                    <a:pt x="6687" y="1490"/>
                    <a:pt x="5198" y="1"/>
                    <a:pt x="3344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0" name="Google Shape;1320;p49"/>
            <p:cNvSpPr/>
            <p:nvPr/>
          </p:nvSpPr>
          <p:spPr>
            <a:xfrm>
              <a:off x="4496550" y="2819475"/>
              <a:ext cx="366300" cy="365525"/>
            </a:xfrm>
            <a:custGeom>
              <a:avLst/>
              <a:gdLst/>
              <a:ahLst/>
              <a:cxnLst/>
              <a:rect l="l" t="t" r="r" b="b"/>
              <a:pathLst>
                <a:path w="14652" h="14621" fill="none" extrusionOk="0">
                  <a:moveTo>
                    <a:pt x="14651" y="7296"/>
                  </a:moveTo>
                  <a:cubicBezTo>
                    <a:pt x="14651" y="11338"/>
                    <a:pt x="11369" y="14621"/>
                    <a:pt x="7326" y="14621"/>
                  </a:cubicBezTo>
                  <a:cubicBezTo>
                    <a:pt x="3283" y="14621"/>
                    <a:pt x="1" y="11338"/>
                    <a:pt x="1" y="7296"/>
                  </a:cubicBezTo>
                  <a:cubicBezTo>
                    <a:pt x="1" y="3283"/>
                    <a:pt x="3283" y="1"/>
                    <a:pt x="7326" y="1"/>
                  </a:cubicBezTo>
                  <a:cubicBezTo>
                    <a:pt x="11369" y="1"/>
                    <a:pt x="14651" y="3283"/>
                    <a:pt x="14651" y="7296"/>
                  </a:cubicBez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1" name="Google Shape;1321;p49"/>
            <p:cNvSpPr/>
            <p:nvPr/>
          </p:nvSpPr>
          <p:spPr>
            <a:xfrm>
              <a:off x="3901550" y="2223725"/>
              <a:ext cx="1557050" cy="1557050"/>
            </a:xfrm>
            <a:custGeom>
              <a:avLst/>
              <a:gdLst/>
              <a:ahLst/>
              <a:cxnLst/>
              <a:rect l="l" t="t" r="r" b="b"/>
              <a:pathLst>
                <a:path w="62282" h="62282" extrusionOk="0">
                  <a:moveTo>
                    <a:pt x="31126" y="5259"/>
                  </a:moveTo>
                  <a:cubicBezTo>
                    <a:pt x="45412" y="5259"/>
                    <a:pt x="57023" y="16840"/>
                    <a:pt x="57023" y="31126"/>
                  </a:cubicBezTo>
                  <a:cubicBezTo>
                    <a:pt x="57023" y="45442"/>
                    <a:pt x="45412" y="57023"/>
                    <a:pt x="31126" y="57023"/>
                  </a:cubicBezTo>
                  <a:cubicBezTo>
                    <a:pt x="16840" y="57023"/>
                    <a:pt x="5259" y="45442"/>
                    <a:pt x="5259" y="31126"/>
                  </a:cubicBezTo>
                  <a:cubicBezTo>
                    <a:pt x="5259" y="16840"/>
                    <a:pt x="16840" y="5259"/>
                    <a:pt x="31126" y="5259"/>
                  </a:cubicBezTo>
                  <a:close/>
                  <a:moveTo>
                    <a:pt x="31126" y="1"/>
                  </a:moveTo>
                  <a:cubicBezTo>
                    <a:pt x="13922" y="1"/>
                    <a:pt x="1" y="13952"/>
                    <a:pt x="1" y="31126"/>
                  </a:cubicBezTo>
                  <a:cubicBezTo>
                    <a:pt x="1" y="48330"/>
                    <a:pt x="13922" y="62281"/>
                    <a:pt x="31126" y="62281"/>
                  </a:cubicBezTo>
                  <a:cubicBezTo>
                    <a:pt x="48330" y="62281"/>
                    <a:pt x="62281" y="48330"/>
                    <a:pt x="62281" y="31126"/>
                  </a:cubicBezTo>
                  <a:cubicBezTo>
                    <a:pt x="62281" y="13952"/>
                    <a:pt x="48330" y="1"/>
                    <a:pt x="31126" y="1"/>
                  </a:cubicBezTo>
                  <a:close/>
                </a:path>
              </a:pathLst>
            </a:custGeom>
            <a:solidFill>
              <a:srgbClr val="2332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22" name="Google Shape;1322;p49"/>
          <p:cNvSpPr/>
          <p:nvPr/>
        </p:nvSpPr>
        <p:spPr>
          <a:xfrm>
            <a:off x="7459400" y="1152125"/>
            <a:ext cx="1518600" cy="34473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Poppins"/>
              <a:ea typeface="Poppins"/>
              <a:cs typeface="Poppins"/>
              <a:sym typeface="Poppins"/>
            </a:endParaRPr>
          </a:p>
        </p:txBody>
      </p:sp>
      <p:grpSp>
        <p:nvGrpSpPr>
          <p:cNvPr id="1323" name="Google Shape;1323;p49"/>
          <p:cNvGrpSpPr/>
          <p:nvPr/>
        </p:nvGrpSpPr>
        <p:grpSpPr>
          <a:xfrm>
            <a:off x="5185187" y="3651485"/>
            <a:ext cx="1895833" cy="1895866"/>
            <a:chOff x="3835450" y="-252000"/>
            <a:chExt cx="1445325" cy="1445350"/>
          </a:xfrm>
        </p:grpSpPr>
        <p:sp>
          <p:nvSpPr>
            <p:cNvPr id="1324" name="Google Shape;1324;p49"/>
            <p:cNvSpPr/>
            <p:nvPr/>
          </p:nvSpPr>
          <p:spPr>
            <a:xfrm>
              <a:off x="3835450" y="-252000"/>
              <a:ext cx="1445325" cy="1445350"/>
            </a:xfrm>
            <a:custGeom>
              <a:avLst/>
              <a:gdLst/>
              <a:ahLst/>
              <a:cxnLst/>
              <a:rect l="l" t="t" r="r" b="b"/>
              <a:pathLst>
                <a:path w="57813" h="57814" fill="none" extrusionOk="0">
                  <a:moveTo>
                    <a:pt x="43375" y="14439"/>
                  </a:moveTo>
                  <a:lnTo>
                    <a:pt x="28907" y="1"/>
                  </a:lnTo>
                  <a:lnTo>
                    <a:pt x="14438" y="14439"/>
                  </a:lnTo>
                  <a:lnTo>
                    <a:pt x="0" y="28907"/>
                  </a:lnTo>
                  <a:lnTo>
                    <a:pt x="14438" y="43375"/>
                  </a:lnTo>
                  <a:lnTo>
                    <a:pt x="28907" y="57813"/>
                  </a:lnTo>
                  <a:lnTo>
                    <a:pt x="43375" y="43375"/>
                  </a:lnTo>
                  <a:lnTo>
                    <a:pt x="57813" y="28907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5" name="Google Shape;1325;p49"/>
            <p:cNvSpPr/>
            <p:nvPr/>
          </p:nvSpPr>
          <p:spPr>
            <a:xfrm>
              <a:off x="3972225" y="-115200"/>
              <a:ext cx="1171775" cy="1171750"/>
            </a:xfrm>
            <a:custGeom>
              <a:avLst/>
              <a:gdLst/>
              <a:ahLst/>
              <a:cxnLst/>
              <a:rect l="l" t="t" r="r" b="b"/>
              <a:pathLst>
                <a:path w="46871" h="46870" fill="none" extrusionOk="0">
                  <a:moveTo>
                    <a:pt x="46871" y="23435"/>
                  </a:moveTo>
                  <a:lnTo>
                    <a:pt x="35138" y="11733"/>
                  </a:lnTo>
                  <a:lnTo>
                    <a:pt x="23436" y="0"/>
                  </a:lnTo>
                  <a:lnTo>
                    <a:pt x="11733" y="11733"/>
                  </a:lnTo>
                  <a:lnTo>
                    <a:pt x="0" y="23435"/>
                  </a:lnTo>
                  <a:lnTo>
                    <a:pt x="11733" y="35137"/>
                  </a:lnTo>
                  <a:lnTo>
                    <a:pt x="23436" y="46870"/>
                  </a:lnTo>
                  <a:lnTo>
                    <a:pt x="35138" y="35137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6" name="Google Shape;1326;p49"/>
            <p:cNvSpPr/>
            <p:nvPr/>
          </p:nvSpPr>
          <p:spPr>
            <a:xfrm>
              <a:off x="4109775" y="22325"/>
              <a:ext cx="896700" cy="896700"/>
            </a:xfrm>
            <a:custGeom>
              <a:avLst/>
              <a:gdLst/>
              <a:ahLst/>
              <a:cxnLst/>
              <a:rect l="l" t="t" r="r" b="b"/>
              <a:pathLst>
                <a:path w="35868" h="35868" fill="none" extrusionOk="0">
                  <a:moveTo>
                    <a:pt x="35867" y="17934"/>
                  </a:moveTo>
                  <a:lnTo>
                    <a:pt x="26900" y="8967"/>
                  </a:lnTo>
                  <a:lnTo>
                    <a:pt x="17934" y="1"/>
                  </a:lnTo>
                  <a:lnTo>
                    <a:pt x="8967" y="8967"/>
                  </a:lnTo>
                  <a:lnTo>
                    <a:pt x="0" y="17934"/>
                  </a:lnTo>
                  <a:lnTo>
                    <a:pt x="8967" y="26901"/>
                  </a:lnTo>
                  <a:lnTo>
                    <a:pt x="17934" y="35867"/>
                  </a:lnTo>
                  <a:lnTo>
                    <a:pt x="26900" y="26901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7" name="Google Shape;1327;p49"/>
            <p:cNvSpPr/>
            <p:nvPr/>
          </p:nvSpPr>
          <p:spPr>
            <a:xfrm>
              <a:off x="4247300" y="159875"/>
              <a:ext cx="621625" cy="621600"/>
            </a:xfrm>
            <a:custGeom>
              <a:avLst/>
              <a:gdLst/>
              <a:ahLst/>
              <a:cxnLst/>
              <a:rect l="l" t="t" r="r" b="b"/>
              <a:pathLst>
                <a:path w="24865" h="24864" fill="none" extrusionOk="0">
                  <a:moveTo>
                    <a:pt x="24864" y="12432"/>
                  </a:moveTo>
                  <a:lnTo>
                    <a:pt x="18664" y="6201"/>
                  </a:lnTo>
                  <a:lnTo>
                    <a:pt x="12433" y="0"/>
                  </a:lnTo>
                  <a:lnTo>
                    <a:pt x="6201" y="6201"/>
                  </a:lnTo>
                  <a:lnTo>
                    <a:pt x="1" y="12432"/>
                  </a:lnTo>
                  <a:lnTo>
                    <a:pt x="6201" y="18663"/>
                  </a:lnTo>
                  <a:lnTo>
                    <a:pt x="12433" y="24864"/>
                  </a:lnTo>
                  <a:lnTo>
                    <a:pt x="18664" y="18663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8" name="Google Shape;1328;p49"/>
            <p:cNvSpPr/>
            <p:nvPr/>
          </p:nvSpPr>
          <p:spPr>
            <a:xfrm>
              <a:off x="4384075" y="296650"/>
              <a:ext cx="348075" cy="348050"/>
            </a:xfrm>
            <a:custGeom>
              <a:avLst/>
              <a:gdLst/>
              <a:ahLst/>
              <a:cxnLst/>
              <a:rect l="l" t="t" r="r" b="b"/>
              <a:pathLst>
                <a:path w="13923" h="13922" fill="none" extrusionOk="0">
                  <a:moveTo>
                    <a:pt x="10427" y="3496"/>
                  </a:moveTo>
                  <a:lnTo>
                    <a:pt x="6962" y="0"/>
                  </a:lnTo>
                  <a:lnTo>
                    <a:pt x="3496" y="3496"/>
                  </a:lnTo>
                  <a:lnTo>
                    <a:pt x="1" y="6961"/>
                  </a:lnTo>
                  <a:lnTo>
                    <a:pt x="3496" y="10426"/>
                  </a:lnTo>
                  <a:lnTo>
                    <a:pt x="6962" y="13922"/>
                  </a:lnTo>
                  <a:lnTo>
                    <a:pt x="10427" y="10426"/>
                  </a:lnTo>
                  <a:lnTo>
                    <a:pt x="13922" y="6961"/>
                  </a:lnTo>
                  <a:close/>
                </a:path>
              </a:pathLst>
            </a:custGeom>
            <a:noFill/>
            <a:ln w="9875" cap="flat" cmpd="sng">
              <a:solidFill>
                <a:srgbClr val="233251"/>
              </a:solidFill>
              <a:prstDash val="solid"/>
              <a:miter lim="3039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9" name="Picture 18"/>
          <p:cNvPicPr/>
          <p:nvPr/>
        </p:nvPicPr>
        <p:blipFill>
          <a:blip r:embed="rId3"/>
          <a:stretch>
            <a:fillRect/>
          </a:stretch>
        </p:blipFill>
        <p:spPr>
          <a:xfrm>
            <a:off x="428584" y="477464"/>
            <a:ext cx="5594573" cy="3263249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54287" y="3765569"/>
            <a:ext cx="56204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cture 2. Consider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ntire truss as a rigid body and find reaction forces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0775" y="4358321"/>
            <a:ext cx="1242351" cy="878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799835"/>
      </p:ext>
    </p:extLst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" name="Google Shape;1641;p70"/>
          <p:cNvSpPr txBox="1">
            <a:spLocks noGrp="1"/>
          </p:cNvSpPr>
          <p:nvPr>
            <p:ph type="title"/>
          </p:nvPr>
        </p:nvSpPr>
        <p:spPr>
          <a:xfrm>
            <a:off x="872100" y="539500"/>
            <a:ext cx="73998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>
                <a:latin typeface="Times New Roman" panose="02020603050405020304" pitchFamily="18" charset="0"/>
                <a:cs typeface="Times New Roman" panose="02020603050405020304" pitchFamily="18" charset="0"/>
              </a:rPr>
              <a:t>Procedure for applying Method of Joint</a:t>
            </a:r>
            <a:endParaRPr dirty="0"/>
          </a:p>
        </p:txBody>
      </p:sp>
      <p:sp>
        <p:nvSpPr>
          <p:cNvPr id="1642" name="Google Shape;1642;p70"/>
          <p:cNvSpPr txBox="1"/>
          <p:nvPr/>
        </p:nvSpPr>
        <p:spPr>
          <a:xfrm>
            <a:off x="918096" y="2542644"/>
            <a:ext cx="2142900" cy="429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300" dirty="0">
                <a:solidFill>
                  <a:schemeClr val="dk1"/>
                </a:solidFill>
                <a:latin typeface="Poppins Medium"/>
                <a:ea typeface="Poppins Medium"/>
                <a:cs typeface="Poppins Medium"/>
                <a:sym typeface="Poppins Medium"/>
              </a:rPr>
              <a:t>Step 01</a:t>
            </a:r>
            <a:endParaRPr sz="2300" dirty="0">
              <a:solidFill>
                <a:schemeClr val="dk1"/>
              </a:solidFill>
              <a:latin typeface="Poppins Medium"/>
              <a:ea typeface="Poppins Medium"/>
              <a:cs typeface="Poppins Medium"/>
              <a:sym typeface="Poppins Medium"/>
            </a:endParaRPr>
          </a:p>
        </p:txBody>
      </p:sp>
      <p:sp>
        <p:nvSpPr>
          <p:cNvPr id="1643" name="Google Shape;1643;p70"/>
          <p:cNvSpPr txBox="1"/>
          <p:nvPr/>
        </p:nvSpPr>
        <p:spPr>
          <a:xfrm>
            <a:off x="769563" y="2842965"/>
            <a:ext cx="2439964" cy="4653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ctr">
              <a:lnSpc>
                <a:spcPct val="115000"/>
              </a:lnSpc>
            </a:pPr>
            <a:r>
              <a:rPr lang="en-US" sz="2000" dirty="0">
                <a:solidFill>
                  <a:schemeClr val="dk1"/>
                </a:solidFill>
                <a:latin typeface="Times New Roman" panose="02020603050405020304" pitchFamily="18" charset="0"/>
                <a:ea typeface="Roboto"/>
                <a:cs typeface="Times New Roman" panose="02020603050405020304" pitchFamily="18" charset="0"/>
                <a:sym typeface="Roboto"/>
              </a:rPr>
              <a:t>Assign numbers or letters to members</a:t>
            </a:r>
          </a:p>
        </p:txBody>
      </p:sp>
      <p:sp>
        <p:nvSpPr>
          <p:cNvPr id="1646" name="Google Shape;1646;p70"/>
          <p:cNvSpPr txBox="1"/>
          <p:nvPr/>
        </p:nvSpPr>
        <p:spPr>
          <a:xfrm>
            <a:off x="3522968" y="2542644"/>
            <a:ext cx="2142900" cy="429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2300" dirty="0" smtClean="0">
                <a:solidFill>
                  <a:schemeClr val="dk1"/>
                </a:solidFill>
                <a:latin typeface="Poppins Medium"/>
                <a:ea typeface="Poppins Medium"/>
                <a:cs typeface="Poppins Medium"/>
                <a:sym typeface="Poppins Medium"/>
              </a:rPr>
              <a:t>Step 02</a:t>
            </a:r>
            <a:endParaRPr sz="2300" dirty="0">
              <a:solidFill>
                <a:schemeClr val="dk1"/>
              </a:solidFill>
              <a:latin typeface="Poppins Medium"/>
              <a:ea typeface="Poppins Medium"/>
              <a:cs typeface="Poppins Medium"/>
              <a:sym typeface="Poppins Medium"/>
            </a:endParaRPr>
          </a:p>
        </p:txBody>
      </p:sp>
      <p:sp>
        <p:nvSpPr>
          <p:cNvPr id="1647" name="Google Shape;1647;p70"/>
          <p:cNvSpPr txBox="1"/>
          <p:nvPr/>
        </p:nvSpPr>
        <p:spPr>
          <a:xfrm>
            <a:off x="3507159" y="2843381"/>
            <a:ext cx="2174518" cy="4649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ctr">
              <a:lnSpc>
                <a:spcPct val="115000"/>
              </a:lnSpc>
            </a:pPr>
            <a:r>
              <a:rPr lang="en-GB" sz="2000" dirty="0">
                <a:solidFill>
                  <a:schemeClr val="dk1"/>
                </a:solidFill>
                <a:latin typeface="Times New Roman" panose="02020603050405020304" pitchFamily="18" charset="0"/>
                <a:ea typeface="Roboto"/>
                <a:cs typeface="Times New Roman" panose="02020603050405020304" pitchFamily="18" charset="0"/>
                <a:sym typeface="Roboto"/>
              </a:rPr>
              <a:t>Release the supports &amp; draw the reactions</a:t>
            </a:r>
          </a:p>
        </p:txBody>
      </p:sp>
      <p:sp>
        <p:nvSpPr>
          <p:cNvPr id="1650" name="Google Shape;1650;p70"/>
          <p:cNvSpPr txBox="1"/>
          <p:nvPr/>
        </p:nvSpPr>
        <p:spPr>
          <a:xfrm>
            <a:off x="6129000" y="2542644"/>
            <a:ext cx="2142900" cy="429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2300" dirty="0">
                <a:solidFill>
                  <a:schemeClr val="dk1"/>
                </a:solidFill>
                <a:latin typeface="Poppins Medium"/>
                <a:ea typeface="Poppins Medium"/>
                <a:cs typeface="Poppins Medium"/>
                <a:sym typeface="Poppins Medium"/>
              </a:rPr>
              <a:t>Step </a:t>
            </a:r>
            <a:r>
              <a:rPr lang="en" sz="2300" dirty="0" smtClean="0">
                <a:solidFill>
                  <a:schemeClr val="dk1"/>
                </a:solidFill>
                <a:latin typeface="Poppins Medium"/>
                <a:ea typeface="Poppins Medium"/>
                <a:cs typeface="Poppins Medium"/>
                <a:sym typeface="Poppins Medium"/>
              </a:rPr>
              <a:t>03</a:t>
            </a:r>
            <a:endParaRPr sz="2300" dirty="0">
              <a:solidFill>
                <a:schemeClr val="dk1"/>
              </a:solidFill>
              <a:latin typeface="Poppins Medium"/>
              <a:ea typeface="Poppins Medium"/>
              <a:cs typeface="Poppins Medium"/>
              <a:sym typeface="Poppins Medium"/>
            </a:endParaRPr>
          </a:p>
        </p:txBody>
      </p:sp>
      <p:sp>
        <p:nvSpPr>
          <p:cNvPr id="1651" name="Google Shape;1651;p70"/>
          <p:cNvSpPr txBox="1"/>
          <p:nvPr/>
        </p:nvSpPr>
        <p:spPr>
          <a:xfrm>
            <a:off x="6664733" y="2871945"/>
            <a:ext cx="1071433" cy="4074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 smtClean="0">
                <a:solidFill>
                  <a:schemeClr val="dk1"/>
                </a:solidFill>
                <a:latin typeface="Times New Roman" panose="02020603050405020304" pitchFamily="18" charset="0"/>
                <a:ea typeface="Roboto"/>
                <a:cs typeface="Times New Roman" panose="02020603050405020304" pitchFamily="18" charset="0"/>
                <a:sym typeface="Roboto"/>
              </a:rPr>
              <a:t>Solve</a:t>
            </a:r>
            <a:endParaRPr sz="2000" dirty="0">
              <a:solidFill>
                <a:schemeClr val="dk1"/>
              </a:solidFill>
              <a:latin typeface="Times New Roman" panose="02020603050405020304" pitchFamily="18" charset="0"/>
              <a:ea typeface="Roboto"/>
              <a:cs typeface="Times New Roman" panose="02020603050405020304" pitchFamily="18" charset="0"/>
              <a:sym typeface="Roboto"/>
            </a:endParaRPr>
          </a:p>
        </p:txBody>
      </p:sp>
      <p:sp>
        <p:nvSpPr>
          <p:cNvPr id="1652" name="Google Shape;1652;p70"/>
          <p:cNvSpPr/>
          <p:nvPr/>
        </p:nvSpPr>
        <p:spPr>
          <a:xfrm>
            <a:off x="1326368" y="2247832"/>
            <a:ext cx="6536100" cy="1131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Roboto"/>
              <a:ea typeface="Roboto"/>
              <a:cs typeface="Roboto"/>
              <a:sym typeface="Roboto"/>
            </a:endParaRPr>
          </a:p>
        </p:txBody>
      </p:sp>
      <p:cxnSp>
        <p:nvCxnSpPr>
          <p:cNvPr id="1653" name="Google Shape;1653;p70"/>
          <p:cNvCxnSpPr>
            <a:stCxn id="1642" idx="0"/>
          </p:cNvCxnSpPr>
          <p:nvPr/>
        </p:nvCxnSpPr>
        <p:spPr>
          <a:xfrm rot="10800000">
            <a:off x="1989546" y="2359944"/>
            <a:ext cx="0" cy="1827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655" name="Google Shape;1655;p70"/>
          <p:cNvCxnSpPr>
            <a:stCxn id="1646" idx="0"/>
            <a:endCxn id="1652" idx="2"/>
          </p:cNvCxnSpPr>
          <p:nvPr/>
        </p:nvCxnSpPr>
        <p:spPr>
          <a:xfrm rot="10800000">
            <a:off x="4594418" y="2360844"/>
            <a:ext cx="0" cy="1818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657" name="Google Shape;1657;p70"/>
          <p:cNvCxnSpPr>
            <a:stCxn id="1650" idx="0"/>
          </p:cNvCxnSpPr>
          <p:nvPr/>
        </p:nvCxnSpPr>
        <p:spPr>
          <a:xfrm rot="10800000">
            <a:off x="7200450" y="2358744"/>
            <a:ext cx="0" cy="1839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386866"/>
              </p:ext>
            </p:extLst>
          </p:nvPr>
        </p:nvGraphicFramePr>
        <p:xfrm>
          <a:off x="6790876" y="3393086"/>
          <a:ext cx="8191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4" imgW="609480" imgH="253800" progId="Equation.DSMT4">
                  <p:embed/>
                </p:oleObj>
              </mc:Choice>
              <mc:Fallback>
                <p:oleObj name="Equation" r:id="rId4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0876" y="3393086"/>
                        <a:ext cx="819150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36261"/>
              </p:ext>
            </p:extLst>
          </p:nvPr>
        </p:nvGraphicFramePr>
        <p:xfrm>
          <a:off x="6790874" y="3811137"/>
          <a:ext cx="819151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6" imgW="609480" imgH="253800" progId="Equation.DSMT4">
                  <p:embed/>
                </p:oleObj>
              </mc:Choice>
              <mc:Fallback>
                <p:oleObj name="Equation" r:id="rId6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0874" y="3811137"/>
                        <a:ext cx="819151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876363"/>
              </p:ext>
            </p:extLst>
          </p:nvPr>
        </p:nvGraphicFramePr>
        <p:xfrm>
          <a:off x="6790874" y="4229031"/>
          <a:ext cx="819151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90874" y="4229031"/>
                        <a:ext cx="819151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11C818D2-E887-B517-9802-9AD4D740588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6396" y="4334467"/>
            <a:ext cx="1242351" cy="878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4775300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"/>
                                        <p:tgtEl>
                                          <p:spTgt spid="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0" grpId="0"/>
      <p:bldP spid="1651" grpId="0"/>
    </p:bldLst>
  </p:timing>
</p:sld>
</file>

<file path=ppt/theme/theme1.xml><?xml version="1.0" encoding="utf-8"?>
<a:theme xmlns:a="http://schemas.openxmlformats.org/drawingml/2006/main" name="Topology - Master of Science in Mathematics by Slidesgo">
  <a:themeElements>
    <a:clrScheme name="Simple Light">
      <a:dk1>
        <a:srgbClr val="233251"/>
      </a:dk1>
      <a:lt1>
        <a:srgbClr val="34579E"/>
      </a:lt1>
      <a:dk2>
        <a:srgbClr val="36867D"/>
      </a:dk2>
      <a:lt2>
        <a:srgbClr val="70A19C"/>
      </a:lt2>
      <a:accent1>
        <a:srgbClr val="F1F1F1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233251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99</TotalTime>
  <Words>746</Words>
  <Application>Microsoft Office PowerPoint</Application>
  <PresentationFormat>On-screen Show (16:9)</PresentationFormat>
  <Paragraphs>126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Times New Roman</vt:lpstr>
      <vt:lpstr>Arial</vt:lpstr>
      <vt:lpstr>Poppins SemiBold</vt:lpstr>
      <vt:lpstr>Bebas Neue</vt:lpstr>
      <vt:lpstr>Poppins</vt:lpstr>
      <vt:lpstr>Poppins Medium</vt:lpstr>
      <vt:lpstr>Aptos</vt:lpstr>
      <vt:lpstr>Calibri</vt:lpstr>
      <vt:lpstr>Roboto</vt:lpstr>
      <vt:lpstr>Cambria Math</vt:lpstr>
      <vt:lpstr>Topology - Master of Science in Mathematics by Slidesgo</vt:lpstr>
      <vt:lpstr>Equation</vt:lpstr>
      <vt:lpstr>DETERMINE STRESSES IN THE MEMBERS OF THE PLANAR TRUSS PLOBLEM </vt:lpstr>
      <vt:lpstr>PowerPoint Presentation</vt:lpstr>
      <vt:lpstr>PowerPoint Presentation</vt:lpstr>
      <vt:lpstr>PowerPoint Presentation</vt:lpstr>
      <vt:lpstr>Procedure for applying Method of Joint</vt:lpstr>
      <vt:lpstr>PowerPoint Presentation</vt:lpstr>
      <vt:lpstr>Procedure for applying Method of Joint</vt:lpstr>
      <vt:lpstr>PowerPoint Presentation</vt:lpstr>
      <vt:lpstr>Procedure for applying Method of Joint</vt:lpstr>
      <vt:lpstr>PowerPoint Presentation</vt:lpstr>
      <vt:lpstr>PowerPoint Presentation</vt:lpstr>
      <vt:lpstr>PowerPoint Presentation</vt:lpstr>
      <vt:lpstr>Algorith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</vt:lpstr>
      <vt:lpstr>References</vt:lpstr>
      <vt:lpstr>Thanks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ology - Master of Science in Mathematics</dc:title>
  <cp:lastModifiedBy>055</cp:lastModifiedBy>
  <cp:revision>64</cp:revision>
  <dcterms:modified xsi:type="dcterms:W3CDTF">2024-12-08T05:19:31Z</dcterms:modified>
</cp:coreProperties>
</file>